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29"/>
  </p:notesMasterIdLst>
  <p:sldIdLst>
    <p:sldId id="256" r:id="rId2"/>
    <p:sldId id="276" r:id="rId3"/>
    <p:sldId id="257" r:id="rId4"/>
    <p:sldId id="269" r:id="rId5"/>
    <p:sldId id="279" r:id="rId6"/>
    <p:sldId id="270" r:id="rId7"/>
    <p:sldId id="260" r:id="rId8"/>
    <p:sldId id="262" r:id="rId9"/>
    <p:sldId id="277" r:id="rId10"/>
    <p:sldId id="283" r:id="rId11"/>
    <p:sldId id="287" r:id="rId12"/>
    <p:sldId id="284" r:id="rId13"/>
    <p:sldId id="288" r:id="rId14"/>
    <p:sldId id="289" r:id="rId15"/>
    <p:sldId id="285" r:id="rId16"/>
    <p:sldId id="286" r:id="rId17"/>
    <p:sldId id="290" r:id="rId18"/>
    <p:sldId id="291" r:id="rId19"/>
    <p:sldId id="292" r:id="rId20"/>
    <p:sldId id="261" r:id="rId21"/>
    <p:sldId id="278" r:id="rId22"/>
    <p:sldId id="272" r:id="rId23"/>
    <p:sldId id="273" r:id="rId24"/>
    <p:sldId id="264" r:id="rId25"/>
    <p:sldId id="265" r:id="rId26"/>
    <p:sldId id="266" r:id="rId27"/>
    <p:sldId id="267" r:id="rId28"/>
  </p:sldIdLst>
  <p:sldSz cx="12192000" cy="6858000"/>
  <p:notesSz cx="6858000" cy="9144000"/>
  <p:custDataLst>
    <p:tags r:id="rId3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B9BCA74-4F0F-493A-9389-D90C846E9AC9}" v="3" dt="2025-05-20T21:09:31.77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A8DDFFE-2BF9-49AB-B04E-21A58C6DE535}"/>
    <pc:docChg chg="undo custSel addSld delSld modSld sldOrd">
      <pc:chgData name="Danny Young" userId="cb0f4ce2-eb4f-479e-8e8f-3beb257e632f" providerId="ADAL" clId="{1A8DDFFE-2BF9-49AB-B04E-21A58C6DE535}" dt="2021-01-14T07:11:19.462" v="3155" actId="1076"/>
      <pc:docMkLst>
        <pc:docMk/>
      </pc:docMkLst>
      <pc:sldChg chg="addSp modSp mod ord modAnim">
        <pc:chgData name="Danny Young" userId="cb0f4ce2-eb4f-479e-8e8f-3beb257e632f" providerId="ADAL" clId="{1A8DDFFE-2BF9-49AB-B04E-21A58C6DE535}" dt="2021-01-14T05:48:49.734" v="170" actId="1076"/>
        <pc:sldMkLst>
          <pc:docMk/>
          <pc:sldMk cId="0" sldId="257"/>
        </pc:sldMkLst>
        <pc:spChg chg="add mod">
          <ac:chgData name="Danny Young" userId="cb0f4ce2-eb4f-479e-8e8f-3beb257e632f" providerId="ADAL" clId="{1A8DDFFE-2BF9-49AB-B04E-21A58C6DE535}" dt="2021-01-14T05:46:02.092" v="120" actId="20577"/>
          <ac:spMkLst>
            <pc:docMk/>
            <pc:sldMk cId="0" sldId="257"/>
            <ac:spMk id="3" creationId="{0E4185BE-54B6-4224-8D17-16E1CD0857D9}"/>
          </ac:spMkLst>
        </pc:spChg>
        <pc:spChg chg="mod">
          <ac:chgData name="Danny Young" userId="cb0f4ce2-eb4f-479e-8e8f-3beb257e632f" providerId="ADAL" clId="{1A8DDFFE-2BF9-49AB-B04E-21A58C6DE535}" dt="2021-01-14T05:45:24.377" v="77" actId="1076"/>
          <ac:spMkLst>
            <pc:docMk/>
            <pc:sldMk cId="0" sldId="257"/>
            <ac:spMk id="4100" creationId="{BC025387-CDA7-4D76-909D-50CA697F4548}"/>
          </ac:spMkLst>
        </pc:spChg>
        <pc:graphicFrameChg chg="mod">
          <ac:chgData name="Danny Young" userId="cb0f4ce2-eb4f-479e-8e8f-3beb257e632f" providerId="ADAL" clId="{1A8DDFFE-2BF9-49AB-B04E-21A58C6DE535}" dt="2021-01-14T05:44:20.131" v="69" actId="1037"/>
          <ac:graphicFrameMkLst>
            <pc:docMk/>
            <pc:sldMk cId="0" sldId="257"/>
            <ac:graphicFrameMk id="5" creationId="{9D5E4841-2EF7-46DA-B365-0A2F53EB8C2A}"/>
          </ac:graphicFrameMkLst>
        </pc:graphicFrameChg>
        <pc:graphicFrameChg chg="mod">
          <ac:chgData name="Danny Young" userId="cb0f4ce2-eb4f-479e-8e8f-3beb257e632f" providerId="ADAL" clId="{1A8DDFFE-2BF9-49AB-B04E-21A58C6DE535}" dt="2021-01-14T05:44:20.131" v="69" actId="1037"/>
          <ac:graphicFrameMkLst>
            <pc:docMk/>
            <pc:sldMk cId="0" sldId="257"/>
            <ac:graphicFrameMk id="6" creationId="{C11C072D-CF1B-41C6-A701-AB385A9080BC}"/>
          </ac:graphicFrameMkLst>
        </pc:graphicFrameChg>
        <pc:graphicFrameChg chg="mod">
          <ac:chgData name="Danny Young" userId="cb0f4ce2-eb4f-479e-8e8f-3beb257e632f" providerId="ADAL" clId="{1A8DDFFE-2BF9-49AB-B04E-21A58C6DE535}" dt="2021-01-14T05:48:47.505" v="169" actId="1037"/>
          <ac:graphicFrameMkLst>
            <pc:docMk/>
            <pc:sldMk cId="0" sldId="257"/>
            <ac:graphicFrameMk id="11" creationId="{1D9AED29-DCD2-462D-B972-7E66ED2B26DC}"/>
          </ac:graphicFrameMkLst>
        </pc:graphicFrameChg>
        <pc:graphicFrameChg chg="mod">
          <ac:chgData name="Danny Young" userId="cb0f4ce2-eb4f-479e-8e8f-3beb257e632f" providerId="ADAL" clId="{1A8DDFFE-2BF9-49AB-B04E-21A58C6DE535}" dt="2021-01-14T05:48:38.750" v="147"/>
          <ac:graphicFrameMkLst>
            <pc:docMk/>
            <pc:sldMk cId="0" sldId="257"/>
            <ac:graphicFrameMk id="12" creationId="{F27856AE-7622-4C57-906E-42C7F1CA3889}"/>
          </ac:graphicFrameMkLst>
        </pc:graphicFrameChg>
        <pc:graphicFrameChg chg="mod">
          <ac:chgData name="Danny Young" userId="cb0f4ce2-eb4f-479e-8e8f-3beb257e632f" providerId="ADAL" clId="{1A8DDFFE-2BF9-49AB-B04E-21A58C6DE535}" dt="2021-01-14T05:44:20.131" v="69" actId="1037"/>
          <ac:graphicFrameMkLst>
            <pc:docMk/>
            <pc:sldMk cId="0" sldId="257"/>
            <ac:graphicFrameMk id="15" creationId="{37498DC2-581F-4948-8243-D2EE4DE2D488}"/>
          </ac:graphicFrameMkLst>
        </pc:graphicFrameChg>
        <pc:graphicFrameChg chg="mod">
          <ac:chgData name="Danny Young" userId="cb0f4ce2-eb4f-479e-8e8f-3beb257e632f" providerId="ADAL" clId="{1A8DDFFE-2BF9-49AB-B04E-21A58C6DE535}" dt="2021-01-14T05:48:49.734" v="170" actId="1076"/>
          <ac:graphicFrameMkLst>
            <pc:docMk/>
            <pc:sldMk cId="0" sldId="257"/>
            <ac:graphicFrameMk id="18" creationId="{E580ADC0-8A37-4A87-8132-17D67D7DCD68}"/>
          </ac:graphicFrameMkLst>
        </pc:graphicFrameChg>
        <pc:graphicFrameChg chg="mod">
          <ac:chgData name="Danny Young" userId="cb0f4ce2-eb4f-479e-8e8f-3beb257e632f" providerId="ADAL" clId="{1A8DDFFE-2BF9-49AB-B04E-21A58C6DE535}" dt="2021-01-14T05:48:38.371" v="146"/>
          <ac:graphicFrameMkLst>
            <pc:docMk/>
            <pc:sldMk cId="0" sldId="257"/>
            <ac:graphicFrameMk id="19" creationId="{CC06997F-9ECA-4F61-96A6-6CD653D950FF}"/>
          </ac:graphicFrameMkLst>
        </pc:graphicFrameChg>
        <pc:graphicFrameChg chg="add mod">
          <ac:chgData name="Danny Young" userId="cb0f4ce2-eb4f-479e-8e8f-3beb257e632f" providerId="ADAL" clId="{1A8DDFFE-2BF9-49AB-B04E-21A58C6DE535}" dt="2021-01-14T05:45:59.684" v="119" actId="1076"/>
          <ac:graphicFrameMkLst>
            <pc:docMk/>
            <pc:sldMk cId="0" sldId="257"/>
            <ac:graphicFrameMk id="22" creationId="{1D2BD53B-273E-4840-8188-A4055301F15B}"/>
          </ac:graphicFrameMkLst>
        </pc:graphicFrameChg>
      </pc:sldChg>
      <pc:sldChg chg="del ord">
        <pc:chgData name="Danny Young" userId="cb0f4ce2-eb4f-479e-8e8f-3beb257e632f" providerId="ADAL" clId="{1A8DDFFE-2BF9-49AB-B04E-21A58C6DE535}" dt="2021-01-14T06:44:00.349" v="1170" actId="47"/>
        <pc:sldMkLst>
          <pc:docMk/>
          <pc:sldMk cId="0" sldId="259"/>
        </pc:sldMkLst>
      </pc:sldChg>
      <pc:sldChg chg="delSp modSp mod ord delAnim">
        <pc:chgData name="Danny Young" userId="cb0f4ce2-eb4f-479e-8e8f-3beb257e632f" providerId="ADAL" clId="{1A8DDFFE-2BF9-49AB-B04E-21A58C6DE535}" dt="2021-01-14T06:19:00.736" v="832"/>
        <pc:sldMkLst>
          <pc:docMk/>
          <pc:sldMk cId="0" sldId="260"/>
        </pc:sldMkLst>
        <pc:spChg chg="mod">
          <ac:chgData name="Danny Young" userId="cb0f4ce2-eb4f-479e-8e8f-3beb257e632f" providerId="ADAL" clId="{1A8DDFFE-2BF9-49AB-B04E-21A58C6DE535}" dt="2021-01-14T06:15:09.145" v="781" actId="20577"/>
          <ac:spMkLst>
            <pc:docMk/>
            <pc:sldMk cId="0" sldId="260"/>
            <ac:spMk id="15362" creationId="{3DE0594B-1C05-4C72-9F06-05168ADB5A4E}"/>
          </ac:spMkLst>
        </pc:spChg>
        <pc:graphicFrameChg chg="del">
          <ac:chgData name="Danny Young" userId="cb0f4ce2-eb4f-479e-8e8f-3beb257e632f" providerId="ADAL" clId="{1A8DDFFE-2BF9-49AB-B04E-21A58C6DE535}" dt="2021-01-14T06:18:41.502" v="830" actId="478"/>
          <ac:graphicFrameMkLst>
            <pc:docMk/>
            <pc:sldMk cId="0" sldId="260"/>
            <ac:graphicFrameMk id="2" creationId="{D1A60F53-1E96-46EC-B7B6-CB9152C62D4F}"/>
          </ac:graphicFrameMkLst>
        </pc:graphicFrameChg>
        <pc:graphicFrameChg chg="mod">
          <ac:chgData name="Danny Young" userId="cb0f4ce2-eb4f-479e-8e8f-3beb257e632f" providerId="ADAL" clId="{1A8DDFFE-2BF9-49AB-B04E-21A58C6DE535}" dt="2021-01-14T06:15:15.528" v="783"/>
          <ac:graphicFrameMkLst>
            <pc:docMk/>
            <pc:sldMk cId="0" sldId="260"/>
            <ac:graphicFrameMk id="2054" creationId="{02C39204-178E-4690-98CB-69EB610E8A1C}"/>
          </ac:graphicFrameMkLst>
        </pc:graphicFrameChg>
        <pc:graphicFrameChg chg="mod">
          <ac:chgData name="Danny Young" userId="cb0f4ce2-eb4f-479e-8e8f-3beb257e632f" providerId="ADAL" clId="{1A8DDFFE-2BF9-49AB-B04E-21A58C6DE535}" dt="2021-01-14T06:15:21.297" v="785"/>
          <ac:graphicFrameMkLst>
            <pc:docMk/>
            <pc:sldMk cId="0" sldId="260"/>
            <ac:graphicFrameMk id="2059" creationId="{F43577EF-9FB3-45B6-BF5A-4F166D961D91}"/>
          </ac:graphicFrameMkLst>
        </pc:graphicFrameChg>
        <pc:graphicFrameChg chg="mod">
          <ac:chgData name="Danny Young" userId="cb0f4ce2-eb4f-479e-8e8f-3beb257e632f" providerId="ADAL" clId="{1A8DDFFE-2BF9-49AB-B04E-21A58C6DE535}" dt="2021-01-14T06:15:25.335" v="787"/>
          <ac:graphicFrameMkLst>
            <pc:docMk/>
            <pc:sldMk cId="0" sldId="260"/>
            <ac:graphicFrameMk id="2060" creationId="{7E56CEF3-FAEE-4DD1-B4A6-6F6411D3CC4C}"/>
          </ac:graphicFrameMkLst>
        </pc:graphicFrameChg>
        <pc:graphicFrameChg chg="mod">
          <ac:chgData name="Danny Young" userId="cb0f4ce2-eb4f-479e-8e8f-3beb257e632f" providerId="ADAL" clId="{1A8DDFFE-2BF9-49AB-B04E-21A58C6DE535}" dt="2021-01-14T06:15:30.058" v="790"/>
          <ac:graphicFrameMkLst>
            <pc:docMk/>
            <pc:sldMk cId="0" sldId="260"/>
            <ac:graphicFrameMk id="2061" creationId="{D17CA8EB-3677-4833-AC52-33B82BCC062A}"/>
          </ac:graphicFrameMkLst>
        </pc:graphicFrameChg>
        <pc:graphicFrameChg chg="mod">
          <ac:chgData name="Danny Young" userId="cb0f4ce2-eb4f-479e-8e8f-3beb257e632f" providerId="ADAL" clId="{1A8DDFFE-2BF9-49AB-B04E-21A58C6DE535}" dt="2021-01-14T06:15:34.645" v="792"/>
          <ac:graphicFrameMkLst>
            <pc:docMk/>
            <pc:sldMk cId="0" sldId="260"/>
            <ac:graphicFrameMk id="2062" creationId="{F843E045-AA1D-4F5F-9199-63A6B5D323C9}"/>
          </ac:graphicFrameMkLst>
        </pc:graphicFrameChg>
        <pc:graphicFrameChg chg="mod">
          <ac:chgData name="Danny Young" userId="cb0f4ce2-eb4f-479e-8e8f-3beb257e632f" providerId="ADAL" clId="{1A8DDFFE-2BF9-49AB-B04E-21A58C6DE535}" dt="2021-01-14T06:16:07.231" v="798"/>
          <ac:graphicFrameMkLst>
            <pc:docMk/>
            <pc:sldMk cId="0" sldId="260"/>
            <ac:graphicFrameMk id="2063" creationId="{945A5BA3-4805-4CAB-92AF-BFA58834CA6E}"/>
          </ac:graphicFrameMkLst>
        </pc:graphicFrameChg>
        <pc:graphicFrameChg chg="mod">
          <ac:chgData name="Danny Young" userId="cb0f4ce2-eb4f-479e-8e8f-3beb257e632f" providerId="ADAL" clId="{1A8DDFFE-2BF9-49AB-B04E-21A58C6DE535}" dt="2021-01-14T06:16:29.118" v="800"/>
          <ac:graphicFrameMkLst>
            <pc:docMk/>
            <pc:sldMk cId="0" sldId="260"/>
            <ac:graphicFrameMk id="2064" creationId="{3DDDC83D-C0F6-46FE-847E-298E475BFA86}"/>
          </ac:graphicFrameMkLst>
        </pc:graphicFrameChg>
        <pc:graphicFrameChg chg="mod">
          <ac:chgData name="Danny Young" userId="cb0f4ce2-eb4f-479e-8e8f-3beb257e632f" providerId="ADAL" clId="{1A8DDFFE-2BF9-49AB-B04E-21A58C6DE535}" dt="2021-01-14T06:17:01.128" v="802"/>
          <ac:graphicFrameMkLst>
            <pc:docMk/>
            <pc:sldMk cId="0" sldId="260"/>
            <ac:graphicFrameMk id="2065" creationId="{ABDBF733-2F67-4C14-B6D5-C15CEF1F1E18}"/>
          </ac:graphicFrameMkLst>
        </pc:graphicFrameChg>
        <pc:graphicFrameChg chg="mod">
          <ac:chgData name="Danny Young" userId="cb0f4ce2-eb4f-479e-8e8f-3beb257e632f" providerId="ADAL" clId="{1A8DDFFE-2BF9-49AB-B04E-21A58C6DE535}" dt="2021-01-14T06:17:21.481" v="804"/>
          <ac:graphicFrameMkLst>
            <pc:docMk/>
            <pc:sldMk cId="0" sldId="260"/>
            <ac:graphicFrameMk id="2066" creationId="{04A54117-226A-4FF0-9BAC-B9F667362F94}"/>
          </ac:graphicFrameMkLst>
        </pc:graphicFrameChg>
        <pc:graphicFrameChg chg="mod">
          <ac:chgData name="Danny Young" userId="cb0f4ce2-eb4f-479e-8e8f-3beb257e632f" providerId="ADAL" clId="{1A8DDFFE-2BF9-49AB-B04E-21A58C6DE535}" dt="2021-01-14T06:17:46.427" v="806"/>
          <ac:graphicFrameMkLst>
            <pc:docMk/>
            <pc:sldMk cId="0" sldId="260"/>
            <ac:graphicFrameMk id="2067" creationId="{248E3D89-E270-4AB7-94AF-E2E4D1D3C8AB}"/>
          </ac:graphicFrameMkLst>
        </pc:graphicFrameChg>
        <pc:graphicFrameChg chg="mod">
          <ac:chgData name="Danny Young" userId="cb0f4ce2-eb4f-479e-8e8f-3beb257e632f" providerId="ADAL" clId="{1A8DDFFE-2BF9-49AB-B04E-21A58C6DE535}" dt="2021-01-14T06:18:17.539" v="824"/>
          <ac:graphicFrameMkLst>
            <pc:docMk/>
            <pc:sldMk cId="0" sldId="260"/>
            <ac:graphicFrameMk id="2068" creationId="{D0B86F8E-53D7-43A1-9EE1-AF31E6812AFC}"/>
          </ac:graphicFrameMkLst>
        </pc:graphicFrameChg>
        <pc:graphicFrameChg chg="mod">
          <ac:chgData name="Danny Young" userId="cb0f4ce2-eb4f-479e-8e8f-3beb257e632f" providerId="ADAL" clId="{1A8DDFFE-2BF9-49AB-B04E-21A58C6DE535}" dt="2021-01-14T06:18:22.618" v="826"/>
          <ac:graphicFrameMkLst>
            <pc:docMk/>
            <pc:sldMk cId="0" sldId="260"/>
            <ac:graphicFrameMk id="2069" creationId="{A2FF28A0-866F-4769-B410-456576C3C665}"/>
          </ac:graphicFrameMkLst>
        </pc:graphicFrameChg>
        <pc:graphicFrameChg chg="mod">
          <ac:chgData name="Danny Young" userId="cb0f4ce2-eb4f-479e-8e8f-3beb257e632f" providerId="ADAL" clId="{1A8DDFFE-2BF9-49AB-B04E-21A58C6DE535}" dt="2021-01-14T06:18:38.748" v="829" actId="1038"/>
          <ac:graphicFrameMkLst>
            <pc:docMk/>
            <pc:sldMk cId="0" sldId="260"/>
            <ac:graphicFrameMk id="2070" creationId="{34DB9724-B48C-4285-B95D-584968B65C6D}"/>
          </ac:graphicFrameMkLst>
        </pc:graphicFrameChg>
        <pc:graphicFrameChg chg="del">
          <ac:chgData name="Danny Young" userId="cb0f4ce2-eb4f-479e-8e8f-3beb257e632f" providerId="ADAL" clId="{1A8DDFFE-2BF9-49AB-B04E-21A58C6DE535}" dt="2021-01-14T06:18:41.502" v="830" actId="478"/>
          <ac:graphicFrameMkLst>
            <pc:docMk/>
            <pc:sldMk cId="0" sldId="260"/>
            <ac:graphicFrameMk id="2071" creationId="{B2502C32-30A8-4027-815E-A2853AD05ABC}"/>
          </ac:graphicFrameMkLst>
        </pc:graphicFrameChg>
        <pc:graphicFrameChg chg="del">
          <ac:chgData name="Danny Young" userId="cb0f4ce2-eb4f-479e-8e8f-3beb257e632f" providerId="ADAL" clId="{1A8DDFFE-2BF9-49AB-B04E-21A58C6DE535}" dt="2021-01-14T06:18:41.502" v="830" actId="478"/>
          <ac:graphicFrameMkLst>
            <pc:docMk/>
            <pc:sldMk cId="0" sldId="260"/>
            <ac:graphicFrameMk id="2072" creationId="{4C8C8685-C023-4DE9-A88A-A54CF0AE7586}"/>
          </ac:graphicFrameMkLst>
        </pc:graphicFrameChg>
        <pc:graphicFrameChg chg="mod">
          <ac:chgData name="Danny Young" userId="cb0f4ce2-eb4f-479e-8e8f-3beb257e632f" providerId="ADAL" clId="{1A8DDFFE-2BF9-49AB-B04E-21A58C6DE535}" dt="2021-01-14T06:15:39.581" v="795"/>
          <ac:graphicFrameMkLst>
            <pc:docMk/>
            <pc:sldMk cId="0" sldId="260"/>
            <ac:graphicFrameMk id="2074" creationId="{802667FE-9A14-4BA7-90EF-AEF3C919BF3E}"/>
          </ac:graphicFrameMkLst>
        </pc:graphicFrameChg>
        <pc:graphicFrameChg chg="mod">
          <ac:chgData name="Danny Young" userId="cb0f4ce2-eb4f-479e-8e8f-3beb257e632f" providerId="ADAL" clId="{1A8DDFFE-2BF9-49AB-B04E-21A58C6DE535}" dt="2021-01-14T06:18:12.106" v="822" actId="1038"/>
          <ac:graphicFrameMkLst>
            <pc:docMk/>
            <pc:sldMk cId="0" sldId="260"/>
            <ac:graphicFrameMk id="2075" creationId="{D62A1B50-2514-4F11-856A-7D30E0AE95F4}"/>
          </ac:graphicFrameMkLst>
        </pc:graphicFrameChg>
      </pc:sldChg>
      <pc:sldChg chg="ord modAnim">
        <pc:chgData name="Danny Young" userId="cb0f4ce2-eb4f-479e-8e8f-3beb257e632f" providerId="ADAL" clId="{1A8DDFFE-2BF9-49AB-B04E-21A58C6DE535}" dt="2021-01-14T06:43:47.418" v="1169"/>
        <pc:sldMkLst>
          <pc:docMk/>
          <pc:sldMk cId="0" sldId="262"/>
        </pc:sldMkLst>
      </pc:sldChg>
      <pc:sldChg chg="del ord">
        <pc:chgData name="Danny Young" userId="cb0f4ce2-eb4f-479e-8e8f-3beb257e632f" providerId="ADAL" clId="{1A8DDFFE-2BF9-49AB-B04E-21A58C6DE535}" dt="2021-01-14T05:57:32.864" v="309" actId="47"/>
        <pc:sldMkLst>
          <pc:docMk/>
          <pc:sldMk cId="0" sldId="263"/>
        </pc:sldMkLst>
      </pc:sldChg>
      <pc:sldChg chg="addSp delSp modSp mod modAnim">
        <pc:chgData name="Danny Young" userId="cb0f4ce2-eb4f-479e-8e8f-3beb257e632f" providerId="ADAL" clId="{1A8DDFFE-2BF9-49AB-B04E-21A58C6DE535}" dt="2021-01-14T06:53:08.035" v="1881" actId="1076"/>
        <pc:sldMkLst>
          <pc:docMk/>
          <pc:sldMk cId="0" sldId="267"/>
        </pc:sldMkLst>
        <pc:spChg chg="add mod">
          <ac:chgData name="Danny Young" userId="cb0f4ce2-eb4f-479e-8e8f-3beb257e632f" providerId="ADAL" clId="{1A8DDFFE-2BF9-49AB-B04E-21A58C6DE535}" dt="2021-01-14T06:52:17.710" v="1837" actId="1035"/>
          <ac:spMkLst>
            <pc:docMk/>
            <pc:sldMk cId="0" sldId="267"/>
            <ac:spMk id="12" creationId="{A6B13402-EC02-40AF-808D-412692565BB8}"/>
          </ac:spMkLst>
        </pc:spChg>
        <pc:spChg chg="add del mod">
          <ac:chgData name="Danny Young" userId="cb0f4ce2-eb4f-479e-8e8f-3beb257e632f" providerId="ADAL" clId="{1A8DDFFE-2BF9-49AB-B04E-21A58C6DE535}" dt="2021-01-14T06:46:13.090" v="1195" actId="478"/>
          <ac:spMkLst>
            <pc:docMk/>
            <pc:sldMk cId="0" sldId="267"/>
            <ac:spMk id="16" creationId="{8DA8DDFF-F19A-412F-8959-18E2B73D98EB}"/>
          </ac:spMkLst>
        </pc:spChg>
        <pc:spChg chg="add mod">
          <ac:chgData name="Danny Young" userId="cb0f4ce2-eb4f-479e-8e8f-3beb257e632f" providerId="ADAL" clId="{1A8DDFFE-2BF9-49AB-B04E-21A58C6DE535}" dt="2021-01-14T06:51:11.313" v="1770" actId="14100"/>
          <ac:spMkLst>
            <pc:docMk/>
            <pc:sldMk cId="0" sldId="267"/>
            <ac:spMk id="17" creationId="{549B7099-7583-44D4-9FF3-A22A31C35CB9}"/>
          </ac:spMkLst>
        </pc:spChg>
        <pc:spChg chg="add mod">
          <ac:chgData name="Danny Young" userId="cb0f4ce2-eb4f-479e-8e8f-3beb257e632f" providerId="ADAL" clId="{1A8DDFFE-2BF9-49AB-B04E-21A58C6DE535}" dt="2021-01-14T06:52:46.061" v="1871" actId="20577"/>
          <ac:spMkLst>
            <pc:docMk/>
            <pc:sldMk cId="0" sldId="267"/>
            <ac:spMk id="19" creationId="{E3284BEB-225D-45AF-9FEE-5F573EA1D545}"/>
          </ac:spMkLst>
        </pc:spChg>
        <pc:graphicFrameChg chg="mod">
          <ac:chgData name="Danny Young" userId="cb0f4ce2-eb4f-479e-8e8f-3beb257e632f" providerId="ADAL" clId="{1A8DDFFE-2BF9-49AB-B04E-21A58C6DE535}" dt="2021-01-14T06:45:19.351" v="1175" actId="14100"/>
          <ac:graphicFrameMkLst>
            <pc:docMk/>
            <pc:sldMk cId="0" sldId="267"/>
            <ac:graphicFrameMk id="6" creationId="{2B117E23-10B6-4247-92ED-FEBDD36D66FC}"/>
          </ac:graphicFrameMkLst>
        </pc:graphicFrameChg>
        <pc:graphicFrameChg chg="mod">
          <ac:chgData name="Danny Young" userId="cb0f4ce2-eb4f-479e-8e8f-3beb257e632f" providerId="ADAL" clId="{1A8DDFFE-2BF9-49AB-B04E-21A58C6DE535}" dt="2021-01-14T06:45:28.832" v="1178" actId="1076"/>
          <ac:graphicFrameMkLst>
            <pc:docMk/>
            <pc:sldMk cId="0" sldId="267"/>
            <ac:graphicFrameMk id="8" creationId="{EED5641F-7295-45A2-B5A4-1BF051EB12DD}"/>
          </ac:graphicFrameMkLst>
        </pc:graphicFrameChg>
        <pc:graphicFrameChg chg="mod">
          <ac:chgData name="Danny Young" userId="cb0f4ce2-eb4f-479e-8e8f-3beb257e632f" providerId="ADAL" clId="{1A8DDFFE-2BF9-49AB-B04E-21A58C6DE535}" dt="2021-01-14T06:45:31.771" v="1179" actId="1076"/>
          <ac:graphicFrameMkLst>
            <pc:docMk/>
            <pc:sldMk cId="0" sldId="267"/>
            <ac:graphicFrameMk id="9" creationId="{C6A78BB5-9E36-421D-A2F9-450396BE7262}"/>
          </ac:graphicFrameMkLst>
        </pc:graphicFrameChg>
        <pc:graphicFrameChg chg="mod">
          <ac:chgData name="Danny Young" userId="cb0f4ce2-eb4f-479e-8e8f-3beb257e632f" providerId="ADAL" clId="{1A8DDFFE-2BF9-49AB-B04E-21A58C6DE535}" dt="2021-01-14T06:45:35.726" v="1181" actId="14100"/>
          <ac:graphicFrameMkLst>
            <pc:docMk/>
            <pc:sldMk cId="0" sldId="267"/>
            <ac:graphicFrameMk id="10" creationId="{3D00141C-78DA-424C-B66C-EA62A0A505A8}"/>
          </ac:graphicFrameMkLst>
        </pc:graphicFrameChg>
        <pc:graphicFrameChg chg="mod">
          <ac:chgData name="Danny Young" userId="cb0f4ce2-eb4f-479e-8e8f-3beb257e632f" providerId="ADAL" clId="{1A8DDFFE-2BF9-49AB-B04E-21A58C6DE535}" dt="2021-01-14T06:52:11.143" v="1824" actId="1076"/>
          <ac:graphicFrameMkLst>
            <pc:docMk/>
            <pc:sldMk cId="0" sldId="267"/>
            <ac:graphicFrameMk id="11" creationId="{D6AE3095-5FE8-414E-A009-DB781A29EA08}"/>
          </ac:graphicFrameMkLst>
        </pc:graphicFrameChg>
        <pc:graphicFrameChg chg="mod">
          <ac:chgData name="Danny Young" userId="cb0f4ce2-eb4f-479e-8e8f-3beb257e632f" providerId="ADAL" clId="{1A8DDFFE-2BF9-49AB-B04E-21A58C6DE535}" dt="2021-01-14T06:52:13.819" v="1825" actId="1076"/>
          <ac:graphicFrameMkLst>
            <pc:docMk/>
            <pc:sldMk cId="0" sldId="267"/>
            <ac:graphicFrameMk id="13" creationId="{24DE2994-5B04-4F6A-8177-A76CAFDD20A7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52:17.710" v="1837" actId="1035"/>
          <ac:graphicFrameMkLst>
            <pc:docMk/>
            <pc:sldMk cId="0" sldId="267"/>
            <ac:graphicFrameMk id="14" creationId="{759FE6D8-B34A-4ACD-A018-1AD61E66D957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52:24.967" v="1867" actId="1036"/>
          <ac:graphicFrameMkLst>
            <pc:docMk/>
            <pc:sldMk cId="0" sldId="267"/>
            <ac:graphicFrameMk id="15" creationId="{347879CD-BD4D-474E-813A-A06A020E963D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52:48.478" v="1876" actId="1035"/>
          <ac:graphicFrameMkLst>
            <pc:docMk/>
            <pc:sldMk cId="0" sldId="267"/>
            <ac:graphicFrameMk id="18" creationId="{EF956535-E0D0-456C-96E1-98405ABE2042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53:08.035" v="1881" actId="1076"/>
          <ac:graphicFrameMkLst>
            <pc:docMk/>
            <pc:sldMk cId="0" sldId="267"/>
            <ac:graphicFrameMk id="20" creationId="{D2A11B0D-6057-4143-B2B1-DC05DEF0BA54}"/>
          </ac:graphicFrameMkLst>
        </pc:graphicFrameChg>
        <pc:graphicFrameChg chg="mod">
          <ac:chgData name="Danny Young" userId="cb0f4ce2-eb4f-479e-8e8f-3beb257e632f" providerId="ADAL" clId="{1A8DDFFE-2BF9-49AB-B04E-21A58C6DE535}" dt="2021-01-14T06:45:22.857" v="1176" actId="1076"/>
          <ac:graphicFrameMkLst>
            <pc:docMk/>
            <pc:sldMk cId="0" sldId="267"/>
            <ac:graphicFrameMk id="29701" creationId="{E87ED96C-A90E-4C80-B564-B34F1DB92EDD}"/>
          </ac:graphicFrameMkLst>
        </pc:graphicFrameChg>
      </pc:sldChg>
      <pc:sldChg chg="addSp delSp modSp mod">
        <pc:chgData name="Danny Young" userId="cb0f4ce2-eb4f-479e-8e8f-3beb257e632f" providerId="ADAL" clId="{1A8DDFFE-2BF9-49AB-B04E-21A58C6DE535}" dt="2021-01-14T07:02:58.909" v="2249" actId="1038"/>
        <pc:sldMkLst>
          <pc:docMk/>
          <pc:sldMk cId="0" sldId="268"/>
        </pc:sldMkLst>
        <pc:spChg chg="del mod">
          <ac:chgData name="Danny Young" userId="cb0f4ce2-eb4f-479e-8e8f-3beb257e632f" providerId="ADAL" clId="{1A8DDFFE-2BF9-49AB-B04E-21A58C6DE535}" dt="2021-01-14T06:44:32.500" v="1172" actId="478"/>
          <ac:spMkLst>
            <pc:docMk/>
            <pc:sldMk cId="0" sldId="268"/>
            <ac:spMk id="2" creationId="{938FAD9C-36DA-4A23-BA96-B32526554853}"/>
          </ac:spMkLst>
        </pc:spChg>
        <pc:spChg chg="add mod">
          <ac:chgData name="Danny Young" userId="cb0f4ce2-eb4f-479e-8e8f-3beb257e632f" providerId="ADAL" clId="{1A8DDFFE-2BF9-49AB-B04E-21A58C6DE535}" dt="2021-01-14T06:56:07.192" v="1921" actId="1076"/>
          <ac:spMkLst>
            <pc:docMk/>
            <pc:sldMk cId="0" sldId="268"/>
            <ac:spMk id="3" creationId="{57A3B4B9-9663-4BCF-A6A8-65CDCC125BEB}"/>
          </ac:spMkLst>
        </pc:spChg>
        <pc:spChg chg="add mod">
          <ac:chgData name="Danny Young" userId="cb0f4ce2-eb4f-479e-8e8f-3beb257e632f" providerId="ADAL" clId="{1A8DDFFE-2BF9-49AB-B04E-21A58C6DE535}" dt="2021-01-14T07:02:14.794" v="2234" actId="255"/>
          <ac:spMkLst>
            <pc:docMk/>
            <pc:sldMk cId="0" sldId="268"/>
            <ac:spMk id="8" creationId="{6D2CA192-CBFD-4CA0-AA26-8D15F7E1027F}"/>
          </ac:spMkLst>
        </pc:spChg>
        <pc:spChg chg="add mod">
          <ac:chgData name="Danny Young" userId="cb0f4ce2-eb4f-479e-8e8f-3beb257e632f" providerId="ADAL" clId="{1A8DDFFE-2BF9-49AB-B04E-21A58C6DE535}" dt="2021-01-14T06:59:42.400" v="2070" actId="21"/>
          <ac:spMkLst>
            <pc:docMk/>
            <pc:sldMk cId="0" sldId="268"/>
            <ac:spMk id="11" creationId="{58621A72-0B72-4BD4-A9B6-697DFE072A00}"/>
          </ac:spMkLst>
        </pc:spChg>
        <pc:spChg chg="add del mod">
          <ac:chgData name="Danny Young" userId="cb0f4ce2-eb4f-479e-8e8f-3beb257e632f" providerId="ADAL" clId="{1A8DDFFE-2BF9-49AB-B04E-21A58C6DE535}" dt="2021-01-14T06:59:10.109" v="2052" actId="478"/>
          <ac:spMkLst>
            <pc:docMk/>
            <pc:sldMk cId="0" sldId="268"/>
            <ac:spMk id="12" creationId="{A15A0249-C828-478E-BFB6-4C9B2A8ECAA6}"/>
          </ac:spMkLst>
        </pc:spChg>
        <pc:spChg chg="add mod">
          <ac:chgData name="Danny Young" userId="cb0f4ce2-eb4f-479e-8e8f-3beb257e632f" providerId="ADAL" clId="{1A8DDFFE-2BF9-49AB-B04E-21A58C6DE535}" dt="2021-01-14T07:00:09.589" v="2083" actId="1076"/>
          <ac:spMkLst>
            <pc:docMk/>
            <pc:sldMk cId="0" sldId="268"/>
            <ac:spMk id="13" creationId="{43371949-8DE9-40E2-AD46-483465A7DF00}"/>
          </ac:spMkLst>
        </pc:spChg>
        <pc:spChg chg="add mod">
          <ac:chgData name="Danny Young" userId="cb0f4ce2-eb4f-479e-8e8f-3beb257e632f" providerId="ADAL" clId="{1A8DDFFE-2BF9-49AB-B04E-21A58C6DE535}" dt="2021-01-14T07:02:58.909" v="2249" actId="1038"/>
          <ac:spMkLst>
            <pc:docMk/>
            <pc:sldMk cId="0" sldId="268"/>
            <ac:spMk id="15" creationId="{C9271FB0-7582-450B-B4EB-361965CC73A2}"/>
          </ac:spMkLst>
        </pc:spChg>
        <pc:spChg chg="del mod">
          <ac:chgData name="Danny Young" userId="cb0f4ce2-eb4f-479e-8e8f-3beb257e632f" providerId="ADAL" clId="{1A8DDFFE-2BF9-49AB-B04E-21A58C6DE535}" dt="2021-01-14T06:46:01.584" v="1188" actId="21"/>
          <ac:spMkLst>
            <pc:docMk/>
            <pc:sldMk cId="0" sldId="268"/>
            <ac:spMk id="31747" creationId="{352FAC82-3053-4CAB-9527-88E3A902DB86}"/>
          </ac:spMkLst>
        </pc:spChg>
        <pc:spChg chg="del mod">
          <ac:chgData name="Danny Young" userId="cb0f4ce2-eb4f-479e-8e8f-3beb257e632f" providerId="ADAL" clId="{1A8DDFFE-2BF9-49AB-B04E-21A58C6DE535}" dt="2021-01-14T06:46:01.584" v="1188" actId="21"/>
          <ac:spMkLst>
            <pc:docMk/>
            <pc:sldMk cId="0" sldId="268"/>
            <ac:spMk id="31750" creationId="{B9ABCF7B-E885-46AE-997A-448B92B30666}"/>
          </ac:spMkLst>
        </pc:spChg>
        <pc:graphicFrameChg chg="add mod">
          <ac:chgData name="Danny Young" userId="cb0f4ce2-eb4f-479e-8e8f-3beb257e632f" providerId="ADAL" clId="{1A8DDFFE-2BF9-49AB-B04E-21A58C6DE535}" dt="2021-01-14T07:00:06.918" v="2082" actId="1076"/>
          <ac:graphicFrameMkLst>
            <pc:docMk/>
            <pc:sldMk cId="0" sldId="268"/>
            <ac:graphicFrameMk id="4" creationId="{052C134D-0AEF-46E2-9CF3-4D55C989866A}"/>
          </ac:graphicFrameMkLst>
        </pc:graphicFrameChg>
        <pc:graphicFrameChg chg="add del mod">
          <ac:chgData name="Danny Young" userId="cb0f4ce2-eb4f-479e-8e8f-3beb257e632f" providerId="ADAL" clId="{1A8DDFFE-2BF9-49AB-B04E-21A58C6DE535}" dt="2021-01-14T06:59:56.649" v="2078" actId="21"/>
          <ac:graphicFrameMkLst>
            <pc:docMk/>
            <pc:sldMk cId="0" sldId="268"/>
            <ac:graphicFrameMk id="10" creationId="{3FDD86B4-22FC-4609-86C3-2A8F7CCAE6A6}"/>
          </ac:graphicFrameMkLst>
        </pc:graphicFrameChg>
        <pc:graphicFrameChg chg="add mod">
          <ac:chgData name="Danny Young" userId="cb0f4ce2-eb4f-479e-8e8f-3beb257e632f" providerId="ADAL" clId="{1A8DDFFE-2BF9-49AB-B04E-21A58C6DE535}" dt="2021-01-14T07:00:09.589" v="2083" actId="1076"/>
          <ac:graphicFrameMkLst>
            <pc:docMk/>
            <pc:sldMk cId="0" sldId="268"/>
            <ac:graphicFrameMk id="14" creationId="{6AD5EC82-AF95-4236-97B9-5F05EEB03BF8}"/>
          </ac:graphicFrameMkLst>
        </pc:graphicFrameChg>
        <pc:graphicFrameChg chg="add mod">
          <ac:chgData name="Danny Young" userId="cb0f4ce2-eb4f-479e-8e8f-3beb257e632f" providerId="ADAL" clId="{1A8DDFFE-2BF9-49AB-B04E-21A58C6DE535}" dt="2021-01-14T07:02:58.909" v="2249" actId="1038"/>
          <ac:graphicFrameMkLst>
            <pc:docMk/>
            <pc:sldMk cId="0" sldId="268"/>
            <ac:graphicFrameMk id="16" creationId="{54D999E4-2989-49DE-9C05-22990B86B9DC}"/>
          </ac:graphicFrameMkLst>
        </pc:graphicFrameChg>
        <pc:graphicFrameChg chg="del mod">
          <ac:chgData name="Danny Young" userId="cb0f4ce2-eb4f-479e-8e8f-3beb257e632f" providerId="ADAL" clId="{1A8DDFFE-2BF9-49AB-B04E-21A58C6DE535}" dt="2021-01-14T06:46:01.584" v="1188" actId="21"/>
          <ac:graphicFrameMkLst>
            <pc:docMk/>
            <pc:sldMk cId="0" sldId="268"/>
            <ac:graphicFrameMk id="31748" creationId="{058F3FDB-5D88-4D1C-B8A4-CC698F940582}"/>
          </ac:graphicFrameMkLst>
        </pc:graphicFrameChg>
        <pc:graphicFrameChg chg="del mod">
          <ac:chgData name="Danny Young" userId="cb0f4ce2-eb4f-479e-8e8f-3beb257e632f" providerId="ADAL" clId="{1A8DDFFE-2BF9-49AB-B04E-21A58C6DE535}" dt="2021-01-14T06:46:01.584" v="1188" actId="21"/>
          <ac:graphicFrameMkLst>
            <pc:docMk/>
            <pc:sldMk cId="0" sldId="268"/>
            <ac:graphicFrameMk id="31749" creationId="{AA4171B5-E5C1-497C-9684-DA9F323751E3}"/>
          </ac:graphicFrameMkLst>
        </pc:graphicFrameChg>
      </pc:sldChg>
      <pc:sldChg chg="addSp delSp modSp new mod modAnim">
        <pc:chgData name="Danny Young" userId="cb0f4ce2-eb4f-479e-8e8f-3beb257e632f" providerId="ADAL" clId="{1A8DDFFE-2BF9-49AB-B04E-21A58C6DE535}" dt="2021-01-14T05:57:27.708" v="308" actId="1076"/>
        <pc:sldMkLst>
          <pc:docMk/>
          <pc:sldMk cId="1619732278" sldId="269"/>
        </pc:sldMkLst>
        <pc:spChg chg="del mod">
          <ac:chgData name="Danny Young" userId="cb0f4ce2-eb4f-479e-8e8f-3beb257e632f" providerId="ADAL" clId="{1A8DDFFE-2BF9-49AB-B04E-21A58C6DE535}" dt="2021-01-14T05:46:23.247" v="126" actId="478"/>
          <ac:spMkLst>
            <pc:docMk/>
            <pc:sldMk cId="1619732278" sldId="269"/>
            <ac:spMk id="2" creationId="{FD296D4B-17B8-455F-855C-7A33BC3898BC}"/>
          </ac:spMkLst>
        </pc:spChg>
        <pc:spChg chg="del mod">
          <ac:chgData name="Danny Young" userId="cb0f4ce2-eb4f-479e-8e8f-3beb257e632f" providerId="ADAL" clId="{1A8DDFFE-2BF9-49AB-B04E-21A58C6DE535}" dt="2021-01-14T05:46:39.422" v="138" actId="478"/>
          <ac:spMkLst>
            <pc:docMk/>
            <pc:sldMk cId="1619732278" sldId="269"/>
            <ac:spMk id="3" creationId="{BEB5CC25-452B-4D4C-8DFF-B7EB302B4711}"/>
          </ac:spMkLst>
        </pc:spChg>
        <pc:spChg chg="add mod">
          <ac:chgData name="Danny Young" userId="cb0f4ce2-eb4f-479e-8e8f-3beb257e632f" providerId="ADAL" clId="{1A8DDFFE-2BF9-49AB-B04E-21A58C6DE535}" dt="2021-01-14T05:46:35.318" v="136" actId="20577"/>
          <ac:spMkLst>
            <pc:docMk/>
            <pc:sldMk cId="1619732278" sldId="269"/>
            <ac:spMk id="6" creationId="{94EF1CD2-3517-4269-90EA-5F22C76E72A3}"/>
          </ac:spMkLst>
        </pc:spChg>
        <pc:graphicFrameChg chg="add mod">
          <ac:chgData name="Danny Young" userId="cb0f4ce2-eb4f-479e-8e8f-3beb257e632f" providerId="ADAL" clId="{1A8DDFFE-2BF9-49AB-B04E-21A58C6DE535}" dt="2021-01-14T05:46:41.287" v="139" actId="1076"/>
          <ac:graphicFrameMkLst>
            <pc:docMk/>
            <pc:sldMk cId="1619732278" sldId="269"/>
            <ac:graphicFrameMk id="4" creationId="{FB063E16-7831-4E05-AF5C-D3F9D4197E47}"/>
          </ac:graphicFrameMkLst>
        </pc:graphicFrameChg>
        <pc:graphicFrameChg chg="add mod">
          <ac:chgData name="Danny Young" userId="cb0f4ce2-eb4f-479e-8e8f-3beb257e632f" providerId="ADAL" clId="{1A8DDFFE-2BF9-49AB-B04E-21A58C6DE535}" dt="2021-01-14T05:46:43.010" v="140" actId="1076"/>
          <ac:graphicFrameMkLst>
            <pc:docMk/>
            <pc:sldMk cId="1619732278" sldId="269"/>
            <ac:graphicFrameMk id="5" creationId="{B562A383-91B4-4BFD-8C0D-58A26B56AF77}"/>
          </ac:graphicFrameMkLst>
        </pc:graphicFrameChg>
        <pc:graphicFrameChg chg="add mod">
          <ac:chgData name="Danny Young" userId="cb0f4ce2-eb4f-479e-8e8f-3beb257e632f" providerId="ADAL" clId="{1A8DDFFE-2BF9-49AB-B04E-21A58C6DE535}" dt="2021-01-14T05:57:26.011" v="307" actId="1076"/>
          <ac:graphicFrameMkLst>
            <pc:docMk/>
            <pc:sldMk cId="1619732278" sldId="269"/>
            <ac:graphicFrameMk id="7" creationId="{9F5BFAA0-408B-463A-B4DC-583D924952E5}"/>
          </ac:graphicFrameMkLst>
        </pc:graphicFrameChg>
        <pc:graphicFrameChg chg="add mod">
          <ac:chgData name="Danny Young" userId="cb0f4ce2-eb4f-479e-8e8f-3beb257e632f" providerId="ADAL" clId="{1A8DDFFE-2BF9-49AB-B04E-21A58C6DE535}" dt="2021-01-14T05:57:27.708" v="308" actId="1076"/>
          <ac:graphicFrameMkLst>
            <pc:docMk/>
            <pc:sldMk cId="1619732278" sldId="269"/>
            <ac:graphicFrameMk id="8" creationId="{A9950329-71A0-4DA5-9B95-60E80146E734}"/>
          </ac:graphicFrameMkLst>
        </pc:graphicFrameChg>
        <pc:graphicFrameChg chg="add mod">
          <ac:chgData name="Danny Young" userId="cb0f4ce2-eb4f-479e-8e8f-3beb257e632f" providerId="ADAL" clId="{1A8DDFFE-2BF9-49AB-B04E-21A58C6DE535}" dt="2021-01-14T05:56:38.750" v="279" actId="1038"/>
          <ac:graphicFrameMkLst>
            <pc:docMk/>
            <pc:sldMk cId="1619732278" sldId="269"/>
            <ac:graphicFrameMk id="9" creationId="{D2FB50EE-1995-46DC-B10F-557084B93A5C}"/>
          </ac:graphicFrameMkLst>
        </pc:graphicFrameChg>
        <pc:graphicFrameChg chg="add mod">
          <ac:chgData name="Danny Young" userId="cb0f4ce2-eb4f-479e-8e8f-3beb257e632f" providerId="ADAL" clId="{1A8DDFFE-2BF9-49AB-B04E-21A58C6DE535}" dt="2021-01-14T05:56:46.575" v="283" actId="1076"/>
          <ac:graphicFrameMkLst>
            <pc:docMk/>
            <pc:sldMk cId="1619732278" sldId="269"/>
            <ac:graphicFrameMk id="10" creationId="{D312E34F-6F59-47EC-9975-4B3F59BA9647}"/>
          </ac:graphicFrameMkLst>
        </pc:graphicFrameChg>
      </pc:sldChg>
      <pc:sldChg chg="addSp modSp new mod modAnim">
        <pc:chgData name="Danny Young" userId="cb0f4ce2-eb4f-479e-8e8f-3beb257e632f" providerId="ADAL" clId="{1A8DDFFE-2BF9-49AB-B04E-21A58C6DE535}" dt="2021-01-14T06:22:00.857" v="958" actId="1076"/>
        <pc:sldMkLst>
          <pc:docMk/>
          <pc:sldMk cId="2222970205" sldId="270"/>
        </pc:sldMkLst>
        <pc:spChg chg="mod">
          <ac:chgData name="Danny Young" userId="cb0f4ce2-eb4f-479e-8e8f-3beb257e632f" providerId="ADAL" clId="{1A8DDFFE-2BF9-49AB-B04E-21A58C6DE535}" dt="2021-01-14T05:58:24.815" v="371" actId="27636"/>
          <ac:spMkLst>
            <pc:docMk/>
            <pc:sldMk cId="2222970205" sldId="270"/>
            <ac:spMk id="2" creationId="{A5C5C0BB-EE70-433F-859F-54E71B2AF4D3}"/>
          </ac:spMkLst>
        </pc:spChg>
        <pc:spChg chg="mod">
          <ac:chgData name="Danny Young" userId="cb0f4ce2-eb4f-479e-8e8f-3beb257e632f" providerId="ADAL" clId="{1A8DDFFE-2BF9-49AB-B04E-21A58C6DE535}" dt="2021-01-14T06:19:41.559" v="928" actId="1037"/>
          <ac:spMkLst>
            <pc:docMk/>
            <pc:sldMk cId="2222970205" sldId="270"/>
            <ac:spMk id="3" creationId="{759AFF1F-EBF6-4C02-90F4-70E4467A78DC}"/>
          </ac:spMkLst>
        </pc:spChg>
        <pc:spChg chg="add mod">
          <ac:chgData name="Danny Young" userId="cb0f4ce2-eb4f-479e-8e8f-3beb257e632f" providerId="ADAL" clId="{1A8DDFFE-2BF9-49AB-B04E-21A58C6DE535}" dt="2021-01-14T06:03:58.405" v="763" actId="1035"/>
          <ac:spMkLst>
            <pc:docMk/>
            <pc:sldMk cId="2222970205" sldId="270"/>
            <ac:spMk id="5" creationId="{BC581460-0563-44D9-9929-131BCF2ACAA7}"/>
          </ac:spMkLst>
        </pc:spChg>
        <pc:spChg chg="add mod">
          <ac:chgData name="Danny Young" userId="cb0f4ce2-eb4f-479e-8e8f-3beb257e632f" providerId="ADAL" clId="{1A8DDFFE-2BF9-49AB-B04E-21A58C6DE535}" dt="2021-01-14T06:03:58.405" v="763" actId="1035"/>
          <ac:spMkLst>
            <pc:docMk/>
            <pc:sldMk cId="2222970205" sldId="270"/>
            <ac:spMk id="6" creationId="{03F1B4B9-0E6B-4D89-8E68-94901A02BD03}"/>
          </ac:spMkLst>
        </pc:spChg>
        <pc:spChg chg="add mod">
          <ac:chgData name="Danny Young" userId="cb0f4ce2-eb4f-479e-8e8f-3beb257e632f" providerId="ADAL" clId="{1A8DDFFE-2BF9-49AB-B04E-21A58C6DE535}" dt="2021-01-14T06:03:58.405" v="763" actId="1035"/>
          <ac:spMkLst>
            <pc:docMk/>
            <pc:sldMk cId="2222970205" sldId="270"/>
            <ac:spMk id="10" creationId="{CF504054-B47D-4E68-8139-FEB9D4447862}"/>
          </ac:spMkLst>
        </pc:spChg>
        <pc:spChg chg="add mod">
          <ac:chgData name="Danny Young" userId="cb0f4ce2-eb4f-479e-8e8f-3beb257e632f" providerId="ADAL" clId="{1A8DDFFE-2BF9-49AB-B04E-21A58C6DE535}" dt="2021-01-14T06:19:28.238" v="916" actId="1038"/>
          <ac:spMkLst>
            <pc:docMk/>
            <pc:sldMk cId="2222970205" sldId="270"/>
            <ac:spMk id="11" creationId="{C5D88C14-43BA-42BE-A6CA-8C5236DAB7DE}"/>
          </ac:spMkLst>
        </pc:spChg>
        <pc:spChg chg="add mod">
          <ac:chgData name="Danny Young" userId="cb0f4ce2-eb4f-479e-8e8f-3beb257e632f" providerId="ADAL" clId="{1A8DDFFE-2BF9-49AB-B04E-21A58C6DE535}" dt="2021-01-14T06:21:06.190" v="950" actId="1076"/>
          <ac:spMkLst>
            <pc:docMk/>
            <pc:sldMk cId="2222970205" sldId="270"/>
            <ac:spMk id="12" creationId="{90A9F6F6-84A2-4750-88FC-AE7B2022D030}"/>
          </ac:spMkLst>
        </pc:spChg>
        <pc:graphicFrameChg chg="add mod">
          <ac:chgData name="Danny Young" userId="cb0f4ce2-eb4f-479e-8e8f-3beb257e632f" providerId="ADAL" clId="{1A8DDFFE-2BF9-49AB-B04E-21A58C6DE535}" dt="2021-01-14T06:03:58.405" v="763" actId="1035"/>
          <ac:graphicFrameMkLst>
            <pc:docMk/>
            <pc:sldMk cId="2222970205" sldId="270"/>
            <ac:graphicFrameMk id="4" creationId="{2714CF58-FFE1-4A83-8058-37D80163F718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03:58.405" v="763" actId="1035"/>
          <ac:graphicFrameMkLst>
            <pc:docMk/>
            <pc:sldMk cId="2222970205" sldId="270"/>
            <ac:graphicFrameMk id="7" creationId="{B3359F25-BADC-4ECA-9DA1-C173D45FE5F8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03:58.405" v="763" actId="1035"/>
          <ac:graphicFrameMkLst>
            <pc:docMk/>
            <pc:sldMk cId="2222970205" sldId="270"/>
            <ac:graphicFrameMk id="8" creationId="{590B65BB-6D51-4EC1-8502-7FD01AC161D4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03:58.405" v="763" actId="1035"/>
          <ac:graphicFrameMkLst>
            <pc:docMk/>
            <pc:sldMk cId="2222970205" sldId="270"/>
            <ac:graphicFrameMk id="9" creationId="{05342453-C2B3-4E88-AA68-7E7746A45435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22:00.857" v="958" actId="1076"/>
          <ac:graphicFrameMkLst>
            <pc:docMk/>
            <pc:sldMk cId="2222970205" sldId="270"/>
            <ac:graphicFrameMk id="13" creationId="{488302BD-B9F1-42BC-B2FE-82AAB900ECAC}"/>
          </ac:graphicFrameMkLst>
        </pc:graphicFrameChg>
      </pc:sldChg>
      <pc:sldChg chg="addSp delSp modSp new mod modAnim">
        <pc:chgData name="Danny Young" userId="cb0f4ce2-eb4f-479e-8e8f-3beb257e632f" providerId="ADAL" clId="{1A8DDFFE-2BF9-49AB-B04E-21A58C6DE535}" dt="2021-01-14T06:43:08.633" v="1165"/>
        <pc:sldMkLst>
          <pc:docMk/>
          <pc:sldMk cId="1204279127" sldId="271"/>
        </pc:sldMkLst>
        <pc:spChg chg="mod">
          <ac:chgData name="Danny Young" userId="cb0f4ce2-eb4f-479e-8e8f-3beb257e632f" providerId="ADAL" clId="{1A8DDFFE-2BF9-49AB-B04E-21A58C6DE535}" dt="2021-01-14T06:22:18.697" v="997" actId="14100"/>
          <ac:spMkLst>
            <pc:docMk/>
            <pc:sldMk cId="1204279127" sldId="271"/>
            <ac:spMk id="2" creationId="{7C20532D-F1FE-426D-A3FD-489A2A9C2DE6}"/>
          </ac:spMkLst>
        </pc:spChg>
        <pc:spChg chg="del">
          <ac:chgData name="Danny Young" userId="cb0f4ce2-eb4f-479e-8e8f-3beb257e632f" providerId="ADAL" clId="{1A8DDFFE-2BF9-49AB-B04E-21A58C6DE535}" dt="2021-01-14T06:24:00.661" v="1004" actId="478"/>
          <ac:spMkLst>
            <pc:docMk/>
            <pc:sldMk cId="1204279127" sldId="271"/>
            <ac:spMk id="3" creationId="{CD492416-11BF-4DD7-9180-F94B0C60A8CC}"/>
          </ac:spMkLst>
        </pc:spChg>
        <pc:spChg chg="add mod">
          <ac:chgData name="Danny Young" userId="cb0f4ce2-eb4f-479e-8e8f-3beb257e632f" providerId="ADAL" clId="{1A8DDFFE-2BF9-49AB-B04E-21A58C6DE535}" dt="2021-01-14T06:42:27.593" v="1157" actId="1076"/>
          <ac:spMkLst>
            <pc:docMk/>
            <pc:sldMk cId="1204279127" sldId="271"/>
            <ac:spMk id="6" creationId="{127305BB-91FC-4987-8117-61B685B9FC08}"/>
          </ac:spMkLst>
        </pc:spChg>
        <pc:spChg chg="add del">
          <ac:chgData name="Danny Young" userId="cb0f4ce2-eb4f-479e-8e8f-3beb257e632f" providerId="ADAL" clId="{1A8DDFFE-2BF9-49AB-B04E-21A58C6DE535}" dt="2021-01-14T06:27:48.851" v="1046" actId="478"/>
          <ac:spMkLst>
            <pc:docMk/>
            <pc:sldMk cId="1204279127" sldId="271"/>
            <ac:spMk id="7" creationId="{5F80DD80-BECF-4666-9527-9CFC542C7F15}"/>
          </ac:spMkLst>
        </pc:spChg>
        <pc:spChg chg="add mod">
          <ac:chgData name="Danny Young" userId="cb0f4ce2-eb4f-479e-8e8f-3beb257e632f" providerId="ADAL" clId="{1A8DDFFE-2BF9-49AB-B04E-21A58C6DE535}" dt="2021-01-14T06:43:03.873" v="1164"/>
          <ac:spMkLst>
            <pc:docMk/>
            <pc:sldMk cId="1204279127" sldId="271"/>
            <ac:spMk id="9" creationId="{F3768DD8-5F11-40FA-8375-491DE1D3BF34}"/>
          </ac:spMkLst>
        </pc:spChg>
        <pc:graphicFrameChg chg="add mod">
          <ac:chgData name="Danny Young" userId="cb0f4ce2-eb4f-479e-8e8f-3beb257e632f" providerId="ADAL" clId="{1A8DDFFE-2BF9-49AB-B04E-21A58C6DE535}" dt="2021-01-14T06:42:32.969" v="1158" actId="1076"/>
          <ac:graphicFrameMkLst>
            <pc:docMk/>
            <pc:sldMk cId="1204279127" sldId="271"/>
            <ac:graphicFrameMk id="4" creationId="{77A524B2-4C15-4940-B74A-11313D4BE85F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42:37.646" v="1161" actId="1076"/>
          <ac:graphicFrameMkLst>
            <pc:docMk/>
            <pc:sldMk cId="1204279127" sldId="271"/>
            <ac:graphicFrameMk id="5" creationId="{64849DB6-7CBA-401E-A7A8-39338F7108DF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42:37.646" v="1161" actId="1076"/>
          <ac:graphicFrameMkLst>
            <pc:docMk/>
            <pc:sldMk cId="1204279127" sldId="271"/>
            <ac:graphicFrameMk id="8" creationId="{3EA1CE4F-EE56-48F1-A5F1-99A5BA37ABBB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42:35.019" v="1159" actId="1076"/>
          <ac:graphicFrameMkLst>
            <pc:docMk/>
            <pc:sldMk cId="1204279127" sldId="271"/>
            <ac:graphicFrameMk id="10" creationId="{7C2D074C-BD1B-4684-8707-1BBAF0A1F7AE}"/>
          </ac:graphicFrameMkLst>
        </pc:graphicFrameChg>
        <pc:graphicFrameChg chg="add mod">
          <ac:chgData name="Danny Young" userId="cb0f4ce2-eb4f-479e-8e8f-3beb257e632f" providerId="ADAL" clId="{1A8DDFFE-2BF9-49AB-B04E-21A58C6DE535}" dt="2021-01-14T06:42:27.593" v="1157" actId="1076"/>
          <ac:graphicFrameMkLst>
            <pc:docMk/>
            <pc:sldMk cId="1204279127" sldId="271"/>
            <ac:graphicFrameMk id="11" creationId="{07213978-7736-422C-A04B-19FC5136EA65}"/>
          </ac:graphicFrameMkLst>
        </pc:graphicFrameChg>
      </pc:sldChg>
      <pc:sldChg chg="addSp delSp modSp new mod">
        <pc:chgData name="Danny Young" userId="cb0f4ce2-eb4f-479e-8e8f-3beb257e632f" providerId="ADAL" clId="{1A8DDFFE-2BF9-49AB-B04E-21A58C6DE535}" dt="2021-01-14T06:50:10.400" v="1693" actId="14100"/>
        <pc:sldMkLst>
          <pc:docMk/>
          <pc:sldMk cId="321209867" sldId="272"/>
        </pc:sldMkLst>
        <pc:spChg chg="del">
          <ac:chgData name="Danny Young" userId="cb0f4ce2-eb4f-479e-8e8f-3beb257e632f" providerId="ADAL" clId="{1A8DDFFE-2BF9-49AB-B04E-21A58C6DE535}" dt="2021-01-14T06:47:01.880" v="1216" actId="478"/>
          <ac:spMkLst>
            <pc:docMk/>
            <pc:sldMk cId="321209867" sldId="272"/>
            <ac:spMk id="2" creationId="{132E5E0F-64F1-4310-8500-0F558EE05C47}"/>
          </ac:spMkLst>
        </pc:spChg>
        <pc:spChg chg="del">
          <ac:chgData name="Danny Young" userId="cb0f4ce2-eb4f-479e-8e8f-3beb257e632f" providerId="ADAL" clId="{1A8DDFFE-2BF9-49AB-B04E-21A58C6DE535}" dt="2021-01-14T06:47:01.880" v="1216" actId="478"/>
          <ac:spMkLst>
            <pc:docMk/>
            <pc:sldMk cId="321209867" sldId="272"/>
            <ac:spMk id="3" creationId="{044237A2-87F4-4605-9E6A-06383A17017F}"/>
          </ac:spMkLst>
        </pc:spChg>
        <pc:spChg chg="add mod">
          <ac:chgData name="Danny Young" userId="cb0f4ce2-eb4f-479e-8e8f-3beb257e632f" providerId="ADAL" clId="{1A8DDFFE-2BF9-49AB-B04E-21A58C6DE535}" dt="2021-01-14T06:47:19.329" v="1276" actId="255"/>
          <ac:spMkLst>
            <pc:docMk/>
            <pc:sldMk cId="321209867" sldId="272"/>
            <ac:spMk id="4" creationId="{2CA94B2F-D88A-4570-B42E-7728C5AF48D2}"/>
          </ac:spMkLst>
        </pc:spChg>
        <pc:spChg chg="add mod">
          <ac:chgData name="Danny Young" userId="cb0f4ce2-eb4f-479e-8e8f-3beb257e632f" providerId="ADAL" clId="{1A8DDFFE-2BF9-49AB-B04E-21A58C6DE535}" dt="2021-01-14T06:47:19.329" v="1276" actId="255"/>
          <ac:spMkLst>
            <pc:docMk/>
            <pc:sldMk cId="321209867" sldId="272"/>
            <ac:spMk id="5" creationId="{647042C7-54DE-4270-9F9E-590C7ABD826F}"/>
          </ac:spMkLst>
        </pc:spChg>
        <pc:spChg chg="add mod">
          <ac:chgData name="Danny Young" userId="cb0f4ce2-eb4f-479e-8e8f-3beb257e632f" providerId="ADAL" clId="{1A8DDFFE-2BF9-49AB-B04E-21A58C6DE535}" dt="2021-01-14T06:50:10.400" v="1693" actId="14100"/>
          <ac:spMkLst>
            <pc:docMk/>
            <pc:sldMk cId="321209867" sldId="272"/>
            <ac:spMk id="6" creationId="{C35BB556-59B1-4E00-949D-7D1AC41C0A54}"/>
          </ac:spMkLst>
        </pc:spChg>
      </pc:sldChg>
      <pc:sldChg chg="addSp delSp modSp new mod">
        <pc:chgData name="Danny Young" userId="cb0f4ce2-eb4f-479e-8e8f-3beb257e632f" providerId="ADAL" clId="{1A8DDFFE-2BF9-49AB-B04E-21A58C6DE535}" dt="2021-01-14T07:11:19.462" v="3155" actId="1076"/>
        <pc:sldMkLst>
          <pc:docMk/>
          <pc:sldMk cId="2874397154" sldId="273"/>
        </pc:sldMkLst>
        <pc:spChg chg="del">
          <ac:chgData name="Danny Young" userId="cb0f4ce2-eb4f-479e-8e8f-3beb257e632f" providerId="ADAL" clId="{1A8DDFFE-2BF9-49AB-B04E-21A58C6DE535}" dt="2021-01-14T07:03:11.997" v="2251" actId="478"/>
          <ac:spMkLst>
            <pc:docMk/>
            <pc:sldMk cId="2874397154" sldId="273"/>
            <ac:spMk id="2" creationId="{0164BB04-0A67-4D91-94F2-C15B26325346}"/>
          </ac:spMkLst>
        </pc:spChg>
        <pc:spChg chg="mod">
          <ac:chgData name="Danny Young" userId="cb0f4ce2-eb4f-479e-8e8f-3beb257e632f" providerId="ADAL" clId="{1A8DDFFE-2BF9-49AB-B04E-21A58C6DE535}" dt="2021-01-14T07:05:11.054" v="2537" actId="14100"/>
          <ac:spMkLst>
            <pc:docMk/>
            <pc:sldMk cId="2874397154" sldId="273"/>
            <ac:spMk id="3" creationId="{6D65CCAF-BAA5-4A1F-A765-9EB7DDDD0987}"/>
          </ac:spMkLst>
        </pc:spChg>
        <pc:spChg chg="add mod">
          <ac:chgData name="Danny Young" userId="cb0f4ce2-eb4f-479e-8e8f-3beb257e632f" providerId="ADAL" clId="{1A8DDFFE-2BF9-49AB-B04E-21A58C6DE535}" dt="2021-01-14T07:08:05.701" v="2884" actId="20577"/>
          <ac:spMkLst>
            <pc:docMk/>
            <pc:sldMk cId="2874397154" sldId="273"/>
            <ac:spMk id="4" creationId="{DEEA53E9-F22A-4458-980C-75B88F33C6F6}"/>
          </ac:spMkLst>
        </pc:spChg>
        <pc:spChg chg="add mod">
          <ac:chgData name="Danny Young" userId="cb0f4ce2-eb4f-479e-8e8f-3beb257e632f" providerId="ADAL" clId="{1A8DDFFE-2BF9-49AB-B04E-21A58C6DE535}" dt="2021-01-14T07:11:16.663" v="3154" actId="20577"/>
          <ac:spMkLst>
            <pc:docMk/>
            <pc:sldMk cId="2874397154" sldId="273"/>
            <ac:spMk id="6" creationId="{CF79F48A-F603-4964-803E-4356F29993FD}"/>
          </ac:spMkLst>
        </pc:spChg>
        <pc:graphicFrameChg chg="add mod">
          <ac:chgData name="Danny Young" userId="cb0f4ce2-eb4f-479e-8e8f-3beb257e632f" providerId="ADAL" clId="{1A8DDFFE-2BF9-49AB-B04E-21A58C6DE535}" dt="2021-01-14T07:09:14.928" v="2887" actId="1076"/>
          <ac:graphicFrameMkLst>
            <pc:docMk/>
            <pc:sldMk cId="2874397154" sldId="273"/>
            <ac:graphicFrameMk id="5" creationId="{F5AD3590-5FBE-41DA-879E-C83D76AEA1FB}"/>
          </ac:graphicFrameMkLst>
        </pc:graphicFrameChg>
        <pc:graphicFrameChg chg="add mod">
          <ac:chgData name="Danny Young" userId="cb0f4ce2-eb4f-479e-8e8f-3beb257e632f" providerId="ADAL" clId="{1A8DDFFE-2BF9-49AB-B04E-21A58C6DE535}" dt="2021-01-14T07:11:19.462" v="3155" actId="1076"/>
          <ac:graphicFrameMkLst>
            <pc:docMk/>
            <pc:sldMk cId="2874397154" sldId="273"/>
            <ac:graphicFrameMk id="7" creationId="{FD4E21E3-1AE0-41B1-8A6D-F2DC2E0B4860}"/>
          </ac:graphicFrameMkLst>
        </pc:graphicFrameChg>
      </pc:sldChg>
    </pc:docChg>
  </pc:docChgLst>
  <pc:docChgLst>
    <pc:chgData name="Danny Young" userId="cb0f4ce2-eb4f-479e-8e8f-3beb257e632f" providerId="ADAL" clId="{BB475E8D-77B1-4BA1-8E43-2AAF1EBC1C8A}"/>
    <pc:docChg chg="custSel addSld delSld modSld modMainMaster">
      <pc:chgData name="Danny Young" userId="cb0f4ce2-eb4f-479e-8e8f-3beb257e632f" providerId="ADAL" clId="{BB475E8D-77B1-4BA1-8E43-2AAF1EBC1C8A}" dt="2023-04-16T05:31:53.303" v="3059" actId="1076"/>
      <pc:docMkLst>
        <pc:docMk/>
      </pc:docMkLst>
      <pc:sldChg chg="modSp">
        <pc:chgData name="Danny Young" userId="cb0f4ce2-eb4f-479e-8e8f-3beb257e632f" providerId="ADAL" clId="{BB475E8D-77B1-4BA1-8E43-2AAF1EBC1C8A}" dt="2023-04-12T17:15:50.816" v="2558" actId="20577"/>
        <pc:sldMkLst>
          <pc:docMk/>
          <pc:sldMk cId="0" sldId="256"/>
        </pc:sldMkLst>
        <pc:spChg chg="mod">
          <ac:chgData name="Danny Young" userId="cb0f4ce2-eb4f-479e-8e8f-3beb257e632f" providerId="ADAL" clId="{BB475E8D-77B1-4BA1-8E43-2AAF1EBC1C8A}" dt="2023-04-12T17:15:50.816" v="2558" actId="20577"/>
          <ac:spMkLst>
            <pc:docMk/>
            <pc:sldMk cId="0" sldId="256"/>
            <ac:spMk id="2" creationId="{0429F3B3-7466-4C18-BE28-87165E2C6C2A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56"/>
            <ac:spMk id="9219" creationId="{FD79CC3E-2B47-490B-BBB7-9A28380B5C65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56"/>
            <ac:spMk id="9220" creationId="{03D21436-37BA-4205-B9EC-A79E9B24BC6D}"/>
          </ac:spMkLst>
        </pc:spChg>
      </pc:sldChg>
      <pc:sldChg chg="addSp delSp modSp delAnim modAnim">
        <pc:chgData name="Danny Young" userId="cb0f4ce2-eb4f-479e-8e8f-3beb257e632f" providerId="ADAL" clId="{BB475E8D-77B1-4BA1-8E43-2AAF1EBC1C8A}" dt="2023-04-12T16:54:53.064" v="824" actId="1076"/>
        <pc:sldMkLst>
          <pc:docMk/>
          <pc:sldMk cId="0" sldId="257"/>
        </pc:sldMkLst>
        <pc:spChg chg="mod">
          <ac:chgData name="Danny Young" userId="cb0f4ce2-eb4f-479e-8e8f-3beb257e632f" providerId="ADAL" clId="{BB475E8D-77B1-4BA1-8E43-2AAF1EBC1C8A}" dt="2023-04-12T16:51:50.929" v="606" actId="20577"/>
          <ac:spMkLst>
            <pc:docMk/>
            <pc:sldMk cId="0" sldId="257"/>
            <ac:spMk id="2" creationId="{2A77C75B-DD48-4E02-A4C2-051EBD85CE56}"/>
          </ac:spMkLst>
        </pc:spChg>
        <pc:spChg chg="del mod">
          <ac:chgData name="Danny Young" userId="cb0f4ce2-eb4f-479e-8e8f-3beb257e632f" providerId="ADAL" clId="{BB475E8D-77B1-4BA1-8E43-2AAF1EBC1C8A}" dt="2023-04-12T16:52:52.042" v="792" actId="478"/>
          <ac:spMkLst>
            <pc:docMk/>
            <pc:sldMk cId="0" sldId="257"/>
            <ac:spMk id="3" creationId="{0E4185BE-54B6-4224-8D17-16E1CD0857D9}"/>
          </ac:spMkLst>
        </pc:spChg>
        <pc:spChg chg="mod">
          <ac:chgData name="Danny Young" userId="cb0f4ce2-eb4f-479e-8e8f-3beb257e632f" providerId="ADAL" clId="{BB475E8D-77B1-4BA1-8E43-2AAF1EBC1C8A}" dt="2023-04-12T16:54:21.282" v="818" actId="1076"/>
          <ac:spMkLst>
            <pc:docMk/>
            <pc:sldMk cId="0" sldId="257"/>
            <ac:spMk id="8" creationId="{7BCEC750-9715-4890-9EF7-16878BBC005B}"/>
          </ac:spMkLst>
        </pc:spChg>
        <pc:spChg chg="mod">
          <ac:chgData name="Danny Young" userId="cb0f4ce2-eb4f-479e-8e8f-3beb257e632f" providerId="ADAL" clId="{BB475E8D-77B1-4BA1-8E43-2AAF1EBC1C8A}" dt="2023-04-12T16:52:48.283" v="791" actId="20577"/>
          <ac:spMkLst>
            <pc:docMk/>
            <pc:sldMk cId="0" sldId="257"/>
            <ac:spMk id="4100" creationId="{BC025387-CDA7-4D76-909D-50CA697F4548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57"/>
            <ac:spMk id="19477" creationId="{6C3E4B69-CE3B-45F2-B487-B1BC2F86E1D6}"/>
          </ac:spMkLst>
        </pc:spChg>
        <pc:graphicFrameChg chg="mod">
          <ac:chgData name="Danny Young" userId="cb0f4ce2-eb4f-479e-8e8f-3beb257e632f" providerId="ADAL" clId="{BB475E8D-77B1-4BA1-8E43-2AAF1EBC1C8A}" dt="2023-04-12T16:54:43.247" v="821" actId="1076"/>
          <ac:graphicFrameMkLst>
            <pc:docMk/>
            <pc:sldMk cId="0" sldId="257"/>
            <ac:graphicFrameMk id="5" creationId="{9D5E4841-2EF7-46DA-B365-0A2F53EB8C2A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50.842" v="823" actId="1076"/>
          <ac:graphicFrameMkLst>
            <pc:docMk/>
            <pc:sldMk cId="0" sldId="257"/>
            <ac:graphicFrameMk id="6" creationId="{C11C072D-CF1B-41C6-A701-AB385A9080BC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26.227" v="819" actId="1076"/>
          <ac:graphicFrameMkLst>
            <pc:docMk/>
            <pc:sldMk cId="0" sldId="257"/>
            <ac:graphicFrameMk id="9" creationId="{E581B5C5-8C97-4912-8A2A-CC6CA155B2E5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26.227" v="819" actId="1076"/>
          <ac:graphicFrameMkLst>
            <pc:docMk/>
            <pc:sldMk cId="0" sldId="257"/>
            <ac:graphicFrameMk id="10" creationId="{EF39035B-495A-4F7D-AE5D-48791F916B4E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26.227" v="819" actId="1076"/>
          <ac:graphicFrameMkLst>
            <pc:docMk/>
            <pc:sldMk cId="0" sldId="257"/>
            <ac:graphicFrameMk id="11" creationId="{1D9AED29-DCD2-462D-B972-7E66ED2B26DC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31.572" v="820" actId="1076"/>
          <ac:graphicFrameMkLst>
            <pc:docMk/>
            <pc:sldMk cId="0" sldId="257"/>
            <ac:graphicFrameMk id="12" creationId="{F27856AE-7622-4C57-906E-42C7F1CA3889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31.572" v="820" actId="1076"/>
          <ac:graphicFrameMkLst>
            <pc:docMk/>
            <pc:sldMk cId="0" sldId="257"/>
            <ac:graphicFrameMk id="13" creationId="{7654C38C-BE4A-444E-B6FA-6B72F63D2F3C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31.572" v="820" actId="1076"/>
          <ac:graphicFrameMkLst>
            <pc:docMk/>
            <pc:sldMk cId="0" sldId="257"/>
            <ac:graphicFrameMk id="14" creationId="{AA346941-FB64-43C8-B76F-F5C89308EF30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49.175" v="822" actId="1076"/>
          <ac:graphicFrameMkLst>
            <pc:docMk/>
            <pc:sldMk cId="0" sldId="257"/>
            <ac:graphicFrameMk id="15" creationId="{37498DC2-581F-4948-8243-D2EE4DE2D488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26.227" v="819" actId="1076"/>
          <ac:graphicFrameMkLst>
            <pc:docMk/>
            <pc:sldMk cId="0" sldId="257"/>
            <ac:graphicFrameMk id="16" creationId="{A980232B-0B67-4067-802D-151AA51D981A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26.227" v="819" actId="1076"/>
          <ac:graphicFrameMkLst>
            <pc:docMk/>
            <pc:sldMk cId="0" sldId="257"/>
            <ac:graphicFrameMk id="17" creationId="{B22711CA-CBEB-409D-A70D-70FCE885178A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26.227" v="819" actId="1076"/>
          <ac:graphicFrameMkLst>
            <pc:docMk/>
            <pc:sldMk cId="0" sldId="257"/>
            <ac:graphicFrameMk id="18" creationId="{E580ADC0-8A37-4A87-8132-17D67D7DCD68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31.572" v="820" actId="1076"/>
          <ac:graphicFrameMkLst>
            <pc:docMk/>
            <pc:sldMk cId="0" sldId="257"/>
            <ac:graphicFrameMk id="19" creationId="{CC06997F-9ECA-4F61-96A6-6CD653D950FF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31.572" v="820" actId="1076"/>
          <ac:graphicFrameMkLst>
            <pc:docMk/>
            <pc:sldMk cId="0" sldId="257"/>
            <ac:graphicFrameMk id="20" creationId="{67398F70-CBCC-4510-967B-8DD93AD81F50}"/>
          </ac:graphicFrameMkLst>
        </pc:graphicFrameChg>
        <pc:graphicFrameChg chg="mod">
          <ac:chgData name="Danny Young" userId="cb0f4ce2-eb4f-479e-8e8f-3beb257e632f" providerId="ADAL" clId="{BB475E8D-77B1-4BA1-8E43-2AAF1EBC1C8A}" dt="2023-04-12T16:54:31.572" v="820" actId="1076"/>
          <ac:graphicFrameMkLst>
            <pc:docMk/>
            <pc:sldMk cId="0" sldId="257"/>
            <ac:graphicFrameMk id="21" creationId="{0916EF34-45FB-4CA0-BAA8-E30DB937C961}"/>
          </ac:graphicFrameMkLst>
        </pc:graphicFrameChg>
        <pc:graphicFrameChg chg="del mod">
          <ac:chgData name="Danny Young" userId="cb0f4ce2-eb4f-479e-8e8f-3beb257e632f" providerId="ADAL" clId="{BB475E8D-77B1-4BA1-8E43-2AAF1EBC1C8A}" dt="2023-04-12T16:52:52.042" v="792" actId="478"/>
          <ac:graphicFrameMkLst>
            <pc:docMk/>
            <pc:sldMk cId="0" sldId="257"/>
            <ac:graphicFrameMk id="22" creationId="{1D2BD53B-273E-4840-8188-A4055301F15B}"/>
          </ac:graphicFrameMkLst>
        </pc:graphicFrameChg>
        <pc:graphicFrameChg chg="add mod">
          <ac:chgData name="Danny Young" userId="cb0f4ce2-eb4f-479e-8e8f-3beb257e632f" providerId="ADAL" clId="{BB475E8D-77B1-4BA1-8E43-2AAF1EBC1C8A}" dt="2023-04-12T16:54:53.064" v="824" actId="1076"/>
          <ac:graphicFrameMkLst>
            <pc:docMk/>
            <pc:sldMk cId="0" sldId="257"/>
            <ac:graphicFrameMk id="24" creationId="{EED8A538-70C2-4816-B9E1-BCDAE29F50D9}"/>
          </ac:graphicFrameMkLst>
        </pc:graphicFrameChg>
        <pc:graphicFrameChg chg="mod">
          <ac:chgData name="Danny Young" userId="cb0f4ce2-eb4f-479e-8e8f-3beb257e632f" providerId="ADAL" clId="{BB475E8D-77B1-4BA1-8E43-2AAF1EBC1C8A}" dt="2023-04-12T16:51:55.051" v="607" actId="1076"/>
          <ac:graphicFrameMkLst>
            <pc:docMk/>
            <pc:sldMk cId="0" sldId="257"/>
            <ac:graphicFrameMk id="19462" creationId="{5B170D84-F5A7-47EC-96B4-AE8DDE5E95DC}"/>
          </ac:graphicFrameMkLst>
        </pc:graphicFrameChg>
      </pc:sldChg>
      <pc:sldChg chg="modSp">
        <pc:chgData name="Danny Young" userId="cb0f4ce2-eb4f-479e-8e8f-3beb257e632f" providerId="ADAL" clId="{BB475E8D-77B1-4BA1-8E43-2AAF1EBC1C8A}" dt="2023-04-12T16:57:33.512" v="964" actId="14100"/>
        <pc:sldMkLst>
          <pc:docMk/>
          <pc:sldMk cId="0" sldId="260"/>
        </pc:sldMkLst>
        <pc:spChg chg="mod">
          <ac:chgData name="Danny Young" userId="cb0f4ce2-eb4f-479e-8e8f-3beb257e632f" providerId="ADAL" clId="{BB475E8D-77B1-4BA1-8E43-2AAF1EBC1C8A}" dt="2023-04-12T16:57:33.512" v="964" actId="14100"/>
          <ac:spMkLst>
            <pc:docMk/>
            <pc:sldMk cId="0" sldId="260"/>
            <ac:spMk id="15362" creationId="{3DE0594B-1C05-4C72-9F06-05168ADB5A4E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0"/>
            <ac:spMk id="15431" creationId="{860A481F-3BBD-4411-85E3-2165B9CF3C81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5" creationId="{2114150B-D131-4387-B790-8D9736A1CF00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0" creationId="{6C6D25DF-5929-499B-A9DF-CBD8C20D570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1" creationId="{2455D680-2CE2-479E-A8AF-E3D8DE7560A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2" creationId="{17C03846-6A65-48C9-8342-3949DB8C6BF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3" creationId="{AFDDC9E9-121C-443A-A696-8D7EEB2A7B75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4" creationId="{02C39204-178E-4690-98CB-69EB610E8A1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5" creationId="{273FEE97-8ABD-41B6-B0C7-3CF5A600F80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6" creationId="{37B8CDA0-508C-4DA5-8DDD-4608B5D6572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8" creationId="{0013C1C7-931A-47BE-97C0-5B5B006CDD88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59" creationId="{F43577EF-9FB3-45B6-BF5A-4F166D961D91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0" creationId="{7E56CEF3-FAEE-4DD1-B4A6-6F6411D3CC4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1" creationId="{D17CA8EB-3677-4833-AC52-33B82BCC062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2" creationId="{F843E045-AA1D-4F5F-9199-63A6B5D323C9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3" creationId="{945A5BA3-4805-4CAB-92AF-BFA58834CA6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4" creationId="{3DDDC83D-C0F6-46FE-847E-298E475BFA86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5" creationId="{ABDBF733-2F67-4C14-B6D5-C15CEF1F1E18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6" creationId="{04A54117-226A-4FF0-9BAC-B9F667362F9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7" creationId="{248E3D89-E270-4AB7-94AF-E2E4D1D3C8A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8" creationId="{D0B86F8E-53D7-43A1-9EE1-AF31E6812AF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69" creationId="{A2FF28A0-866F-4769-B410-456576C3C665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70" creationId="{34DB9724-B48C-4285-B95D-584968B65C6D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73" creationId="{76E3D73A-D604-4697-AC08-252DAE9EE91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74" creationId="{802667FE-9A14-4BA7-90EF-AEF3C919BF3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0"/>
            <ac:graphicFrameMk id="2075" creationId="{D62A1B50-2514-4F11-856A-7D30E0AE95F4}"/>
          </ac:graphicFrameMkLst>
        </pc:graphicFrameChg>
      </pc:sldChg>
      <pc:sldChg chg="addSp modSp modAnim">
        <pc:chgData name="Danny Young" userId="cb0f4ce2-eb4f-479e-8e8f-3beb257e632f" providerId="ADAL" clId="{BB475E8D-77B1-4BA1-8E43-2AAF1EBC1C8A}" dt="2023-04-16T04:58:29.798" v="2572" actId="1076"/>
        <pc:sldMkLst>
          <pc:docMk/>
          <pc:sldMk cId="0" sldId="261"/>
        </pc:sldMkLst>
        <pc:spChg chg="mod">
          <ac:chgData name="Danny Young" userId="cb0f4ce2-eb4f-479e-8e8f-3beb257e632f" providerId="ADAL" clId="{BB475E8D-77B1-4BA1-8E43-2AAF1EBC1C8A}" dt="2023-04-16T04:58:27.245" v="2571" actId="1076"/>
          <ac:spMkLst>
            <pc:docMk/>
            <pc:sldMk cId="0" sldId="261"/>
            <ac:spMk id="2" creationId="{72452233-D1C2-49F6-9909-2DF0BC69BDE5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1"/>
            <ac:spMk id="11268" creationId="{A525B836-F09A-4F86-B30D-21AE7DFC8731}"/>
          </ac:spMkLst>
        </pc:spChg>
        <pc:spChg chg="mod">
          <ac:chgData name="Danny Young" userId="cb0f4ce2-eb4f-479e-8e8f-3beb257e632f" providerId="ADAL" clId="{BB475E8D-77B1-4BA1-8E43-2AAF1EBC1C8A}" dt="2023-04-16T04:58:25.448" v="2570" actId="1076"/>
          <ac:spMkLst>
            <pc:docMk/>
            <pc:sldMk cId="0" sldId="261"/>
            <ac:spMk id="13315" creationId="{8F49470B-BD3B-4627-92BB-AFABECDD78EC}"/>
          </ac:spMkLst>
        </pc:spChg>
        <pc:graphicFrameChg chg="add mod">
          <ac:chgData name="Danny Young" userId="cb0f4ce2-eb4f-479e-8e8f-3beb257e632f" providerId="ADAL" clId="{BB475E8D-77B1-4BA1-8E43-2AAF1EBC1C8A}" dt="2023-04-16T04:58:29.798" v="2572" actId="1076"/>
          <ac:graphicFrameMkLst>
            <pc:docMk/>
            <pc:sldMk cId="0" sldId="261"/>
            <ac:graphicFrameMk id="3" creationId="{E50D1082-D2ED-47CD-B073-70C886EE0E3F}"/>
          </ac:graphicFrameMkLst>
        </pc:graphicFrameChg>
      </pc:sldChg>
      <pc:sldChg chg="addSp delSp modSp modAnim">
        <pc:chgData name="Danny Young" userId="cb0f4ce2-eb4f-479e-8e8f-3beb257e632f" providerId="ADAL" clId="{BB475E8D-77B1-4BA1-8E43-2AAF1EBC1C8A}" dt="2023-04-12T17:03:01.284" v="1572" actId="20577"/>
        <pc:sldMkLst>
          <pc:docMk/>
          <pc:sldMk cId="0" sldId="262"/>
        </pc:sldMkLst>
        <pc:spChg chg="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8" creationId="{3FFB16E3-0B8D-4872-A3B7-FF343616446F}"/>
          </ac:spMkLst>
        </pc:spChg>
        <pc:spChg chg="del mod">
          <ac:chgData name="Danny Young" userId="cb0f4ce2-eb4f-479e-8e8f-3beb257e632f" providerId="ADAL" clId="{BB475E8D-77B1-4BA1-8E43-2AAF1EBC1C8A}" dt="2023-04-12T16:59:19.387" v="995"/>
          <ac:spMkLst>
            <pc:docMk/>
            <pc:sldMk cId="0" sldId="262"/>
            <ac:spMk id="13" creationId="{6B4E41FB-355F-446E-8AFA-62FDA35A1CAB}"/>
          </ac:spMkLst>
        </pc:spChg>
        <pc:spChg chg="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16" creationId="{40EA5737-3EAE-447B-8552-108696E434C8}"/>
          </ac:spMkLst>
        </pc:spChg>
        <pc:spChg chg="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17" creationId="{7CD9E703-7D80-4C48-A2CE-5CADF237A1A4}"/>
          </ac:spMkLst>
        </pc:spChg>
        <pc:spChg chg="add 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19" creationId="{561BA3E1-055F-4B67-8012-D64E17473393}"/>
          </ac:spMkLst>
        </pc:spChg>
        <pc:spChg chg="add 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20" creationId="{8BDD4FCE-D04D-4FB7-8B86-9780A9A7A27C}"/>
          </ac:spMkLst>
        </pc:spChg>
        <pc:spChg chg="add 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21" creationId="{73B246E1-BDF2-4F2B-82E6-888D27B4DB24}"/>
          </ac:spMkLst>
        </pc:spChg>
        <pc:spChg chg="add 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22" creationId="{BE2A1788-6187-46DF-94D7-138DDC4D2BBB}"/>
          </ac:spMkLst>
        </pc:spChg>
        <pc:spChg chg="add mod">
          <ac:chgData name="Danny Young" userId="cb0f4ce2-eb4f-479e-8e8f-3beb257e632f" providerId="ADAL" clId="{BB475E8D-77B1-4BA1-8E43-2AAF1EBC1C8A}" dt="2023-04-12T17:02:23.371" v="1478" actId="1035"/>
          <ac:spMkLst>
            <pc:docMk/>
            <pc:sldMk cId="0" sldId="262"/>
            <ac:spMk id="23" creationId="{5DD22FE2-F761-4691-AE63-DCBB4419155B}"/>
          </ac:spMkLst>
        </pc:spChg>
        <pc:spChg chg="add mod">
          <ac:chgData name="Danny Young" userId="cb0f4ce2-eb4f-479e-8e8f-3beb257e632f" providerId="ADAL" clId="{BB475E8D-77B1-4BA1-8E43-2AAF1EBC1C8A}" dt="2023-04-12T17:03:01.284" v="1572" actId="20577"/>
          <ac:spMkLst>
            <pc:docMk/>
            <pc:sldMk cId="0" sldId="262"/>
            <ac:spMk id="24" creationId="{9182961F-84A3-454B-8642-46A992335CDE}"/>
          </ac:spMkLst>
        </pc:spChg>
        <pc:spChg chg="mod">
          <ac:chgData name="Danny Young" userId="cb0f4ce2-eb4f-479e-8e8f-3beb257e632f" providerId="ADAL" clId="{BB475E8D-77B1-4BA1-8E43-2AAF1EBC1C8A}" dt="2023-04-12T16:57:59.135" v="988" actId="20577"/>
          <ac:spMkLst>
            <pc:docMk/>
            <pc:sldMk cId="0" sldId="262"/>
            <ac:spMk id="3085" creationId="{8B0405CB-461C-4B77-BF3E-A2A7865C7255}"/>
          </ac:spMkLst>
        </pc:spChg>
        <pc:spChg chg="del mod">
          <ac:chgData name="Danny Young" userId="cb0f4ce2-eb4f-479e-8e8f-3beb257e632f" providerId="ADAL" clId="{BB475E8D-77B1-4BA1-8E43-2AAF1EBC1C8A}" dt="2023-04-12T16:59:19.387" v="995"/>
          <ac:spMkLst>
            <pc:docMk/>
            <pc:sldMk cId="0" sldId="262"/>
            <ac:spMk id="17426" creationId="{40F82262-C431-4D57-AA95-1FD93103D379}"/>
          </ac:spMkLst>
        </pc:spChg>
        <pc:graphicFrameChg chg="mod">
          <ac:chgData name="Danny Young" userId="cb0f4ce2-eb4f-479e-8e8f-3beb257e632f" providerId="ADAL" clId="{BB475E8D-77B1-4BA1-8E43-2AAF1EBC1C8A}" dt="2023-04-12T16:57:49.644" v="967" actId="1076"/>
          <ac:graphicFrameMkLst>
            <pc:docMk/>
            <pc:sldMk cId="0" sldId="262"/>
            <ac:graphicFrameMk id="3074" creationId="{073D3527-B24A-4D5E-A2A5-8F8D7D139061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75" creationId="{79F3CE52-0883-43CC-98B7-BEF12628A366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76" creationId="{711B15CF-ACFD-4846-B8EE-7C5FEB173837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77" creationId="{B98FB7AE-5293-4F9B-B350-8B97E29268A8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78" creationId="{97722632-1367-4420-84E1-1867302CA014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79" creationId="{F4A5D3ED-CA3A-4E72-94E1-ED3EDCA93B41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80" creationId="{5669C727-6004-41A7-8388-6E68BA0C593B}"/>
          </ac:graphicFrameMkLst>
        </pc:graphicFrameChg>
        <pc:graphicFrameChg chg="mod">
          <ac:chgData name="Danny Young" userId="cb0f4ce2-eb4f-479e-8e8f-3beb257e632f" providerId="ADAL" clId="{BB475E8D-77B1-4BA1-8E43-2AAF1EBC1C8A}" dt="2023-04-12T17:02:23.371" v="1478" actId="1035"/>
          <ac:graphicFrameMkLst>
            <pc:docMk/>
            <pc:sldMk cId="0" sldId="262"/>
            <ac:graphicFrameMk id="3081" creationId="{18CED228-1B10-418C-A52B-C4BBB8DBAE32}"/>
          </ac:graphicFrameMkLst>
        </pc:graphicFrameChg>
        <pc:graphicFrameChg chg="del mod">
          <ac:chgData name="Danny Young" userId="cb0f4ce2-eb4f-479e-8e8f-3beb257e632f" providerId="ADAL" clId="{BB475E8D-77B1-4BA1-8E43-2AAF1EBC1C8A}" dt="2023-04-12T16:59:19.387" v="995"/>
          <ac:graphicFrameMkLst>
            <pc:docMk/>
            <pc:sldMk cId="0" sldId="262"/>
            <ac:graphicFrameMk id="3082" creationId="{F695C316-5CE5-4437-B0CD-C694DCAAE03D}"/>
          </ac:graphicFrameMkLst>
        </pc:graphicFrameChg>
        <pc:graphicFrameChg chg="del mod">
          <ac:chgData name="Danny Young" userId="cb0f4ce2-eb4f-479e-8e8f-3beb257e632f" providerId="ADAL" clId="{BB475E8D-77B1-4BA1-8E43-2AAF1EBC1C8A}" dt="2023-04-12T16:59:19.387" v="995"/>
          <ac:graphicFrameMkLst>
            <pc:docMk/>
            <pc:sldMk cId="0" sldId="262"/>
            <ac:graphicFrameMk id="3083" creationId="{CDD869B8-3225-48F3-AFCD-4607CC929FFE}"/>
          </ac:graphicFrameMkLst>
        </pc:graphicFrameChg>
        <pc:graphicFrameChg chg="del mod">
          <ac:chgData name="Danny Young" userId="cb0f4ce2-eb4f-479e-8e8f-3beb257e632f" providerId="ADAL" clId="{BB475E8D-77B1-4BA1-8E43-2AAF1EBC1C8A}" dt="2023-04-12T16:59:19.387" v="995"/>
          <ac:graphicFrameMkLst>
            <pc:docMk/>
            <pc:sldMk cId="0" sldId="262"/>
            <ac:graphicFrameMk id="3084" creationId="{9CCDA14A-F7ED-4064-8C11-CAD311D52626}"/>
          </ac:graphicFrameMkLst>
        </pc:graphicFrameChg>
      </pc:sldChg>
      <pc:sldChg chg="modSp">
        <pc:chgData name="Danny Young" userId="cb0f4ce2-eb4f-479e-8e8f-3beb257e632f" providerId="ADAL" clId="{BB475E8D-77B1-4BA1-8E43-2AAF1EBC1C8A}" dt="2023-04-16T04:58:46.864" v="2574" actId="14100"/>
        <pc:sldMkLst>
          <pc:docMk/>
          <pc:sldMk cId="0" sldId="264"/>
        </pc:sldMkLst>
        <pc:spChg chg="mod">
          <ac:chgData name="Danny Young" userId="cb0f4ce2-eb4f-479e-8e8f-3beb257e632f" providerId="ADAL" clId="{BB475E8D-77B1-4BA1-8E43-2AAF1EBC1C8A}" dt="2023-04-16T04:58:46.864" v="2574" actId="14100"/>
          <ac:spMkLst>
            <pc:docMk/>
            <pc:sldMk cId="0" sldId="264"/>
            <ac:spMk id="3" creationId="{12E15ACA-A8A5-4815-9FCE-36A6F5BF08E9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4"/>
            <ac:spMk id="20" creationId="{FFF4E2DF-BCAE-4B20-8EBD-ABACD8A585B7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4"/>
            <ac:spMk id="23572" creationId="{B0F0E236-7E08-4F8C-8446-324ADB1406AD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5" creationId="{19B45D25-7699-48C7-A086-149AC4AB70B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6" creationId="{ED83581E-62E2-4965-B09B-4D91F7DC8CB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7" creationId="{A8906492-A00F-4311-85A3-836A00BDD05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8" creationId="{014F600F-CE66-413D-A91A-99C5E3FFA9BD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9" creationId="{F90B536D-9C75-49DE-899C-403930FE6533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0" creationId="{962A38A7-D2B4-4ED9-97EC-17899AC63188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1" creationId="{C89720FE-9C7D-417C-9136-824A8234053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2" creationId="{06A936C4-C741-43A7-8539-FDE8A38314E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3" creationId="{7A6591F3-8740-4076-A564-1C989A0B5DC7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4" creationId="{FB37D555-7137-423E-967E-CC242FB8AFC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5" creationId="{CFB59A79-8056-4CAD-A1C8-8BDC9DC951E7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6" creationId="{99D3A33D-DD93-48AC-A826-5220ED011F5D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7" creationId="{C9C7B3AD-406C-47FB-9CFE-0B9EDAAEC16D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8" creationId="{D1EB546E-98F3-4C59-BD78-50D5A8E4BCC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19" creationId="{E4F46F1D-8E00-40E1-99F8-6CFC9D61A15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4"/>
            <ac:graphicFrameMk id="26626" creationId="{BF28315B-F08F-45C1-9B19-1E6929330ABF}"/>
          </ac:graphicFrameMkLst>
        </pc:graphicFrameChg>
      </pc:sldChg>
      <pc:sldChg chg="modSp">
        <pc:chgData name="Danny Young" userId="cb0f4ce2-eb4f-479e-8e8f-3beb257e632f" providerId="ADAL" clId="{BB475E8D-77B1-4BA1-8E43-2AAF1EBC1C8A}" dt="2023-04-16T04:58:55.188" v="2576" actId="14100"/>
        <pc:sldMkLst>
          <pc:docMk/>
          <pc:sldMk cId="0" sldId="265"/>
        </pc:sld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5"/>
            <ac:spMk id="20" creationId="{C6281435-0FD8-49EC-A161-7FDFBB232525}"/>
          </ac:spMkLst>
        </pc:spChg>
        <pc:spChg chg="mod">
          <ac:chgData name="Danny Young" userId="cb0f4ce2-eb4f-479e-8e8f-3beb257e632f" providerId="ADAL" clId="{BB475E8D-77B1-4BA1-8E43-2AAF1EBC1C8A}" dt="2023-04-16T04:58:55.188" v="2576" actId="14100"/>
          <ac:spMkLst>
            <pc:docMk/>
            <pc:sldMk cId="0" sldId="265"/>
            <ac:spMk id="25602" creationId="{D64A9905-7991-4BE0-8A9D-EA825B91D389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5"/>
            <ac:spMk id="25620" creationId="{56782D48-6AF1-41A1-998C-5D24891B2DF6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4" creationId="{214EB652-BC5A-4EE1-B5AF-B07283B46A4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5" creationId="{D0183B07-EEA3-47A7-9028-5411DFC0CB45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6" creationId="{6E30176E-DE10-4A91-A360-53439BE1530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7" creationId="{3EF34BDA-8F65-4BD2-8500-2066118E2279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8" creationId="{829F3485-F74F-4E8A-A83C-C3894A1DBC3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9" creationId="{8371D1C7-A094-4158-8BD3-3876343D5CD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0" creationId="{4D814E80-2A5D-495A-B4E4-095E20ED5B2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1" creationId="{6BB98756-2DBE-45FF-A6FC-DE0D0EFAD2B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2" creationId="{C42EA968-F5EE-43F6-A756-E6D04E57D356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3" creationId="{98D7CFBE-D7C0-4293-9204-AB8F25EA13F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4" creationId="{A4FFE38E-C0F3-4BE9-98DD-50FDC3C9D345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5" creationId="{5A0FA66C-4450-495B-8F54-E9A0BFF1EAB1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6" creationId="{CD3D4FED-39DB-4CEC-B6C3-8C84558E8AB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7" creationId="{0E9FEEEA-3FC9-4633-8C4A-AA8360FD46D2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8" creationId="{2436D63C-5D22-4A0D-855C-BDB5D1984C07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5"/>
            <ac:graphicFrameMk id="19" creationId="{9F5FFC3D-2558-440F-A3A6-C00CE493933D}"/>
          </ac:graphicFrameMkLst>
        </pc:graphicFrameChg>
      </pc:sldChg>
      <pc:sldChg chg="modSp">
        <pc:chgData name="Danny Young" userId="cb0f4ce2-eb4f-479e-8e8f-3beb257e632f" providerId="ADAL" clId="{BB475E8D-77B1-4BA1-8E43-2AAF1EBC1C8A}" dt="2023-04-16T05:00:31.692" v="2595" actId="1076"/>
        <pc:sldMkLst>
          <pc:docMk/>
          <pc:sldMk cId="0" sldId="266"/>
        </pc:sld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6"/>
            <ac:spMk id="2" creationId="{DA9E514D-DBDB-46E3-86CC-9A1E30C70873}"/>
          </ac:spMkLst>
        </pc:spChg>
        <pc:spChg chg="mod">
          <ac:chgData name="Danny Young" userId="cb0f4ce2-eb4f-479e-8e8f-3beb257e632f" providerId="ADAL" clId="{BB475E8D-77B1-4BA1-8E43-2AAF1EBC1C8A}" dt="2023-04-16T05:00:26.302" v="2594" actId="1076"/>
          <ac:spMkLst>
            <pc:docMk/>
            <pc:sldMk cId="0" sldId="266"/>
            <ac:spMk id="8199" creationId="{96AD4587-C56E-4B08-87E8-3EE2C897D78B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6"/>
            <ac:spMk id="27663" creationId="{F0F96F37-0E49-4271-82D2-2E4B7887FFF3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6"/>
            <ac:graphicFrameMk id="8" creationId="{06284421-2E59-44CD-9098-B461F45FFB1D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6"/>
            <ac:graphicFrameMk id="9" creationId="{785D18A6-E6E8-4A86-A74C-680EA0836C1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6"/>
            <ac:graphicFrameMk id="10" creationId="{640B6E84-66D7-4C96-B67F-B6B605CB7BCD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6"/>
            <ac:graphicFrameMk id="11" creationId="{0E73A030-082A-4509-87A3-34873142E778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6"/>
            <ac:graphicFrameMk id="12" creationId="{2E7037AE-6F7E-4129-B22D-F4511D3B6DA2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31.692" v="2595" actId="1076"/>
          <ac:graphicFrameMkLst>
            <pc:docMk/>
            <pc:sldMk cId="0" sldId="266"/>
            <ac:graphicFrameMk id="8194" creationId="{0501F150-F97B-4AB7-B492-5AAC4920B717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31.692" v="2595" actId="1076"/>
          <ac:graphicFrameMkLst>
            <pc:docMk/>
            <pc:sldMk cId="0" sldId="266"/>
            <ac:graphicFrameMk id="8195" creationId="{AE7D32A5-0957-47A0-974C-2DC53C38B85A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31.692" v="2595" actId="1076"/>
          <ac:graphicFrameMkLst>
            <pc:docMk/>
            <pc:sldMk cId="0" sldId="266"/>
            <ac:graphicFrameMk id="8196" creationId="{08596F20-0A68-4B5A-BE2F-18C7B320B316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31.692" v="2595" actId="1076"/>
          <ac:graphicFrameMkLst>
            <pc:docMk/>
            <pc:sldMk cId="0" sldId="266"/>
            <ac:graphicFrameMk id="8197" creationId="{0C8CD844-C697-4276-93FB-A5EBA78D5968}"/>
          </ac:graphicFrameMkLst>
        </pc:graphicFrameChg>
        <pc:cxnChg chg="mod">
          <ac:chgData name="Danny Young" userId="cb0f4ce2-eb4f-479e-8e8f-3beb257e632f" providerId="ADAL" clId="{BB475E8D-77B1-4BA1-8E43-2AAF1EBC1C8A}" dt="2023-04-12T16:43:04.676" v="3"/>
          <ac:cxnSpMkLst>
            <pc:docMk/>
            <pc:sldMk cId="0" sldId="266"/>
            <ac:cxnSpMk id="14" creationId="{C0C45471-DD4A-4767-AF74-4ABDEA43843A}"/>
          </ac:cxnSpMkLst>
        </pc:cxnChg>
        <pc:cxnChg chg="mod">
          <ac:chgData name="Danny Young" userId="cb0f4ce2-eb4f-479e-8e8f-3beb257e632f" providerId="ADAL" clId="{BB475E8D-77B1-4BA1-8E43-2AAF1EBC1C8A}" dt="2023-04-12T16:43:04.676" v="3"/>
          <ac:cxnSpMkLst>
            <pc:docMk/>
            <pc:sldMk cId="0" sldId="266"/>
            <ac:cxnSpMk id="15" creationId="{E94E22B6-DE12-46A9-B90F-B8E861560544}"/>
          </ac:cxnSpMkLst>
        </pc:cxnChg>
      </pc:sldChg>
      <pc:sldChg chg="modSp">
        <pc:chgData name="Danny Young" userId="cb0f4ce2-eb4f-479e-8e8f-3beb257e632f" providerId="ADAL" clId="{BB475E8D-77B1-4BA1-8E43-2AAF1EBC1C8A}" dt="2023-04-16T05:00:09.091" v="2593" actId="1076"/>
        <pc:sldMkLst>
          <pc:docMk/>
          <pc:sldMk cId="0" sldId="267"/>
        </pc:sldMkLst>
        <pc:spChg chg="mod">
          <ac:chgData name="Danny Young" userId="cb0f4ce2-eb4f-479e-8e8f-3beb257e632f" providerId="ADAL" clId="{BB475E8D-77B1-4BA1-8E43-2AAF1EBC1C8A}" dt="2023-04-16T04:59:52.811" v="2589" actId="1076"/>
          <ac:spMkLst>
            <pc:docMk/>
            <pc:sldMk cId="0" sldId="267"/>
            <ac:spMk id="12" creationId="{A6B13402-EC02-40AF-808D-412692565BB8}"/>
          </ac:spMkLst>
        </pc:spChg>
        <pc:spChg chg="mod">
          <ac:chgData name="Danny Young" userId="cb0f4ce2-eb4f-479e-8e8f-3beb257e632f" providerId="ADAL" clId="{BB475E8D-77B1-4BA1-8E43-2AAF1EBC1C8A}" dt="2023-04-16T05:00:02.758" v="2591" actId="1076"/>
          <ac:spMkLst>
            <pc:docMk/>
            <pc:sldMk cId="0" sldId="267"/>
            <ac:spMk id="17" creationId="{549B7099-7583-44D4-9FF3-A22A31C35CB9}"/>
          </ac:spMkLst>
        </pc:spChg>
        <pc:spChg chg="mod">
          <ac:chgData name="Danny Young" userId="cb0f4ce2-eb4f-479e-8e8f-3beb257e632f" providerId="ADAL" clId="{BB475E8D-77B1-4BA1-8E43-2AAF1EBC1C8A}" dt="2023-04-16T05:00:02.758" v="2591" actId="1076"/>
          <ac:spMkLst>
            <pc:docMk/>
            <pc:sldMk cId="0" sldId="267"/>
            <ac:spMk id="19" creationId="{E3284BEB-225D-45AF-9FEE-5F573EA1D545}"/>
          </ac:spMkLst>
        </pc:spChg>
        <pc:spChg chg="mod">
          <ac:chgData name="Danny Young" userId="cb0f4ce2-eb4f-479e-8e8f-3beb257e632f" providerId="ADAL" clId="{BB475E8D-77B1-4BA1-8E43-2AAF1EBC1C8A}" dt="2023-04-16T04:59:19.522" v="2580" actId="20577"/>
          <ac:spMkLst>
            <pc:docMk/>
            <pc:sldMk cId="0" sldId="267"/>
            <ac:spMk id="29698" creationId="{2ACC0936-1E4A-4C7E-A860-CFD84D168C6E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7"/>
            <ac:spMk id="29707" creationId="{CD108BB4-D682-41BE-B5E9-F37D25E58173}"/>
          </ac:spMkLst>
        </pc:spChg>
        <pc:graphicFrameChg chg="mod">
          <ac:chgData name="Danny Young" userId="cb0f4ce2-eb4f-479e-8e8f-3beb257e632f" providerId="ADAL" clId="{BB475E8D-77B1-4BA1-8E43-2AAF1EBC1C8A}" dt="2023-04-16T04:59:30.447" v="2582" actId="1076"/>
          <ac:graphicFrameMkLst>
            <pc:docMk/>
            <pc:sldMk cId="0" sldId="267"/>
            <ac:graphicFrameMk id="6" creationId="{2B117E23-10B6-4247-92ED-FEBDD36D66FC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34.812" v="2584" actId="1076"/>
          <ac:graphicFrameMkLst>
            <pc:docMk/>
            <pc:sldMk cId="0" sldId="267"/>
            <ac:graphicFrameMk id="8" creationId="{EED5641F-7295-45A2-B5A4-1BF051EB12DD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36.185" v="2585" actId="1076"/>
          <ac:graphicFrameMkLst>
            <pc:docMk/>
            <pc:sldMk cId="0" sldId="267"/>
            <ac:graphicFrameMk id="9" creationId="{C6A78BB5-9E36-421D-A2F9-450396BE7262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40.527" v="2586" actId="1076"/>
          <ac:graphicFrameMkLst>
            <pc:docMk/>
            <pc:sldMk cId="0" sldId="267"/>
            <ac:graphicFrameMk id="10" creationId="{3D00141C-78DA-424C-B66C-EA62A0A505A8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46.825" v="2587" actId="1076"/>
          <ac:graphicFrameMkLst>
            <pc:docMk/>
            <pc:sldMk cId="0" sldId="267"/>
            <ac:graphicFrameMk id="11" creationId="{D6AE3095-5FE8-414E-A009-DB781A29EA08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49.650" v="2588" actId="1076"/>
          <ac:graphicFrameMkLst>
            <pc:docMk/>
            <pc:sldMk cId="0" sldId="267"/>
            <ac:graphicFrameMk id="13" creationId="{24DE2994-5B04-4F6A-8177-A76CAFDD20A7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57.041" v="2590" actId="1076"/>
          <ac:graphicFrameMkLst>
            <pc:docMk/>
            <pc:sldMk cId="0" sldId="267"/>
            <ac:graphicFrameMk id="14" creationId="{759FE6D8-B34A-4ACD-A018-1AD61E66D957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09.091" v="2593" actId="1076"/>
          <ac:graphicFrameMkLst>
            <pc:docMk/>
            <pc:sldMk cId="0" sldId="267"/>
            <ac:graphicFrameMk id="15" creationId="{347879CD-BD4D-474E-813A-A06A020E963D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05.221" v="2592" actId="1076"/>
          <ac:graphicFrameMkLst>
            <pc:docMk/>
            <pc:sldMk cId="0" sldId="267"/>
            <ac:graphicFrameMk id="18" creationId="{EF956535-E0D0-456C-96E1-98405ABE2042}"/>
          </ac:graphicFrameMkLst>
        </pc:graphicFrameChg>
        <pc:graphicFrameChg chg="mod">
          <ac:chgData name="Danny Young" userId="cb0f4ce2-eb4f-479e-8e8f-3beb257e632f" providerId="ADAL" clId="{BB475E8D-77B1-4BA1-8E43-2AAF1EBC1C8A}" dt="2023-04-16T05:00:02.758" v="2591" actId="1076"/>
          <ac:graphicFrameMkLst>
            <pc:docMk/>
            <pc:sldMk cId="0" sldId="267"/>
            <ac:graphicFrameMk id="20" creationId="{D2A11B0D-6057-4143-B2B1-DC05DEF0BA54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25.204" v="2581" actId="1076"/>
          <ac:graphicFrameMkLst>
            <pc:docMk/>
            <pc:sldMk cId="0" sldId="267"/>
            <ac:graphicFrameMk id="29699" creationId="{7F2B5185-01C8-4292-B0DF-8D6694360333}"/>
          </ac:graphicFrameMkLst>
        </pc:graphicFrameChg>
        <pc:graphicFrameChg chg="mod">
          <ac:chgData name="Danny Young" userId="cb0f4ce2-eb4f-479e-8e8f-3beb257e632f" providerId="ADAL" clId="{BB475E8D-77B1-4BA1-8E43-2AAF1EBC1C8A}" dt="2023-04-16T04:59:33.146" v="2583" actId="1076"/>
          <ac:graphicFrameMkLst>
            <pc:docMk/>
            <pc:sldMk cId="0" sldId="267"/>
            <ac:graphicFrameMk id="29701" creationId="{E87ED96C-A90E-4C80-B564-B34F1DB92EDD}"/>
          </ac:graphicFrameMkLst>
        </pc:graphicFrameChg>
      </pc:sldChg>
      <pc:sldChg chg="modSp del">
        <pc:chgData name="Danny Young" userId="cb0f4ce2-eb4f-479e-8e8f-3beb257e632f" providerId="ADAL" clId="{BB475E8D-77B1-4BA1-8E43-2AAF1EBC1C8A}" dt="2023-04-12T17:03:53.078" v="1576" actId="2696"/>
        <pc:sldMkLst>
          <pc:docMk/>
          <pc:sldMk cId="0" sldId="268"/>
        </pc:sld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8"/>
            <ac:spMk id="3" creationId="{57A3B4B9-9663-4BCF-A6A8-65CDCC125BEB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8"/>
            <ac:spMk id="8" creationId="{6D2CA192-CBFD-4CA0-AA26-8D15F7E1027F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8"/>
            <ac:spMk id="11" creationId="{58621A72-0B72-4BD4-A9B6-697DFE072A00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8"/>
            <ac:spMk id="13" creationId="{43371949-8DE9-40E2-AD46-483465A7DF00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0" sldId="268"/>
            <ac:spMk id="15" creationId="{C9271FB0-7582-450B-B4EB-361965CC73A2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8"/>
            <ac:graphicFrameMk id="4" creationId="{052C134D-0AEF-46E2-9CF3-4D55C989866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8"/>
            <ac:graphicFrameMk id="14" creationId="{6AD5EC82-AF95-4236-97B9-5F05EEB03BF8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0" sldId="268"/>
            <ac:graphicFrameMk id="16" creationId="{54D999E4-2989-49DE-9C05-22990B86B9DC}"/>
          </ac:graphicFrameMkLst>
        </pc:graphicFrameChg>
      </pc:sldChg>
      <pc:sldChg chg="modSp">
        <pc:chgData name="Danny Young" userId="cb0f4ce2-eb4f-479e-8e8f-3beb257e632f" providerId="ADAL" clId="{BB475E8D-77B1-4BA1-8E43-2AAF1EBC1C8A}" dt="2023-04-12T16:55:11.462" v="827" actId="1076"/>
        <pc:sldMkLst>
          <pc:docMk/>
          <pc:sldMk cId="1619732278" sldId="269"/>
        </pc:sldMkLst>
        <pc:spChg chg="mod">
          <ac:chgData name="Danny Young" userId="cb0f4ce2-eb4f-479e-8e8f-3beb257e632f" providerId="ADAL" clId="{BB475E8D-77B1-4BA1-8E43-2AAF1EBC1C8A}" dt="2023-04-12T16:51:27.731" v="594" actId="14100"/>
          <ac:spMkLst>
            <pc:docMk/>
            <pc:sldMk cId="1619732278" sldId="269"/>
            <ac:spMk id="6" creationId="{94EF1CD2-3517-4269-90EA-5F22C76E72A3}"/>
          </ac:spMkLst>
        </pc:spChg>
        <pc:graphicFrameChg chg="mod">
          <ac:chgData name="Danny Young" userId="cb0f4ce2-eb4f-479e-8e8f-3beb257e632f" providerId="ADAL" clId="{BB475E8D-77B1-4BA1-8E43-2AAF1EBC1C8A}" dt="2023-04-12T16:55:08.149" v="826" actId="1076"/>
          <ac:graphicFrameMkLst>
            <pc:docMk/>
            <pc:sldMk cId="1619732278" sldId="269"/>
            <ac:graphicFrameMk id="4" creationId="{FB063E16-7831-4E05-AF5C-D3F9D4197E47}"/>
          </ac:graphicFrameMkLst>
        </pc:graphicFrameChg>
        <pc:graphicFrameChg chg="mod">
          <ac:chgData name="Danny Young" userId="cb0f4ce2-eb4f-479e-8e8f-3beb257e632f" providerId="ADAL" clId="{BB475E8D-77B1-4BA1-8E43-2AAF1EBC1C8A}" dt="2023-04-12T16:55:11.462" v="827" actId="1076"/>
          <ac:graphicFrameMkLst>
            <pc:docMk/>
            <pc:sldMk cId="1619732278" sldId="269"/>
            <ac:graphicFrameMk id="5" creationId="{B562A383-91B4-4BFD-8C0D-58A26B56AF77}"/>
          </ac:graphicFrameMkLst>
        </pc:graphicFrameChg>
        <pc:graphicFrameChg chg="mod">
          <ac:chgData name="Danny Young" userId="cb0f4ce2-eb4f-479e-8e8f-3beb257e632f" providerId="ADAL" clId="{BB475E8D-77B1-4BA1-8E43-2AAF1EBC1C8A}" dt="2023-04-12T16:55:08.149" v="826" actId="1076"/>
          <ac:graphicFrameMkLst>
            <pc:docMk/>
            <pc:sldMk cId="1619732278" sldId="269"/>
            <ac:graphicFrameMk id="7" creationId="{9F5BFAA0-408B-463A-B4DC-583D924952E5}"/>
          </ac:graphicFrameMkLst>
        </pc:graphicFrameChg>
        <pc:graphicFrameChg chg="mod">
          <ac:chgData name="Danny Young" userId="cb0f4ce2-eb4f-479e-8e8f-3beb257e632f" providerId="ADAL" clId="{BB475E8D-77B1-4BA1-8E43-2AAF1EBC1C8A}" dt="2023-04-12T16:55:11.462" v="827" actId="1076"/>
          <ac:graphicFrameMkLst>
            <pc:docMk/>
            <pc:sldMk cId="1619732278" sldId="269"/>
            <ac:graphicFrameMk id="8" creationId="{A9950329-71A0-4DA5-9B95-60E80146E734}"/>
          </ac:graphicFrameMkLst>
        </pc:graphicFrameChg>
        <pc:graphicFrameChg chg="mod">
          <ac:chgData name="Danny Young" userId="cb0f4ce2-eb4f-479e-8e8f-3beb257e632f" providerId="ADAL" clId="{BB475E8D-77B1-4BA1-8E43-2AAF1EBC1C8A}" dt="2023-04-12T16:55:08.149" v="826" actId="1076"/>
          <ac:graphicFrameMkLst>
            <pc:docMk/>
            <pc:sldMk cId="1619732278" sldId="269"/>
            <ac:graphicFrameMk id="9" creationId="{D2FB50EE-1995-46DC-B10F-557084B93A5C}"/>
          </ac:graphicFrameMkLst>
        </pc:graphicFrameChg>
        <pc:graphicFrameChg chg="mod">
          <ac:chgData name="Danny Young" userId="cb0f4ce2-eb4f-479e-8e8f-3beb257e632f" providerId="ADAL" clId="{BB475E8D-77B1-4BA1-8E43-2AAF1EBC1C8A}" dt="2023-04-12T16:55:11.462" v="827" actId="1076"/>
          <ac:graphicFrameMkLst>
            <pc:docMk/>
            <pc:sldMk cId="1619732278" sldId="269"/>
            <ac:graphicFrameMk id="10" creationId="{D312E34F-6F59-47EC-9975-4B3F59BA9647}"/>
          </ac:graphicFrameMkLst>
        </pc:graphicFrameChg>
      </pc:sldChg>
      <pc:sldChg chg="addSp modSp modAnim">
        <pc:chgData name="Danny Young" userId="cb0f4ce2-eb4f-479e-8e8f-3beb257e632f" providerId="ADAL" clId="{BB475E8D-77B1-4BA1-8E43-2AAF1EBC1C8A}" dt="2023-04-16T05:31:53.303" v="3059" actId="1076"/>
        <pc:sldMkLst>
          <pc:docMk/>
          <pc:sldMk cId="2222970205" sldId="270"/>
        </pc:sldMkLst>
        <pc:spChg chg="mod">
          <ac:chgData name="Danny Young" userId="cb0f4ce2-eb4f-479e-8e8f-3beb257e632f" providerId="ADAL" clId="{BB475E8D-77B1-4BA1-8E43-2AAF1EBC1C8A}" dt="2023-04-12T16:55:25.183" v="828" actId="1076"/>
          <ac:spMkLst>
            <pc:docMk/>
            <pc:sldMk cId="2222970205" sldId="270"/>
            <ac:spMk id="2" creationId="{A5C5C0BB-EE70-433F-859F-54E71B2AF4D3}"/>
          </ac:spMkLst>
        </pc:spChg>
        <pc:spChg chg="mod">
          <ac:chgData name="Danny Young" userId="cb0f4ce2-eb4f-479e-8e8f-3beb257e632f" providerId="ADAL" clId="{BB475E8D-77B1-4BA1-8E43-2AAF1EBC1C8A}" dt="2023-04-12T16:55:48.715" v="830" actId="14100"/>
          <ac:spMkLst>
            <pc:docMk/>
            <pc:sldMk cId="2222970205" sldId="270"/>
            <ac:spMk id="3" creationId="{759AFF1F-EBF6-4C02-90F4-70E4467A78DC}"/>
          </ac:spMkLst>
        </pc:spChg>
        <pc:spChg chg="mod">
          <ac:chgData name="Danny Young" userId="cb0f4ce2-eb4f-479e-8e8f-3beb257e632f" providerId="ADAL" clId="{BB475E8D-77B1-4BA1-8E43-2AAF1EBC1C8A}" dt="2023-04-16T05:30:39.943" v="3043" actId="115"/>
          <ac:spMkLst>
            <pc:docMk/>
            <pc:sldMk cId="2222970205" sldId="270"/>
            <ac:spMk id="5" creationId="{BC581460-0563-44D9-9929-131BCF2ACAA7}"/>
          </ac:spMkLst>
        </pc:spChg>
        <pc:spChg chg="mod">
          <ac:chgData name="Danny Young" userId="cb0f4ce2-eb4f-479e-8e8f-3beb257e632f" providerId="ADAL" clId="{BB475E8D-77B1-4BA1-8E43-2AAF1EBC1C8A}" dt="2023-04-16T05:30:49.379" v="3044" actId="1076"/>
          <ac:spMkLst>
            <pc:docMk/>
            <pc:sldMk cId="2222970205" sldId="270"/>
            <ac:spMk id="6" creationId="{03F1B4B9-0E6B-4D89-8E68-94901A02BD03}"/>
          </ac:spMkLst>
        </pc:spChg>
        <pc:spChg chg="mod">
          <ac:chgData name="Danny Young" userId="cb0f4ce2-eb4f-479e-8e8f-3beb257e632f" providerId="ADAL" clId="{BB475E8D-77B1-4BA1-8E43-2AAF1EBC1C8A}" dt="2023-04-16T05:30:32.640" v="3040" actId="115"/>
          <ac:spMkLst>
            <pc:docMk/>
            <pc:sldMk cId="2222970205" sldId="270"/>
            <ac:spMk id="10" creationId="{CF504054-B47D-4E68-8139-FEB9D4447862}"/>
          </ac:spMkLst>
        </pc:spChg>
        <pc:spChg chg="mod">
          <ac:chgData name="Danny Young" userId="cb0f4ce2-eb4f-479e-8e8f-3beb257e632f" providerId="ADAL" clId="{BB475E8D-77B1-4BA1-8E43-2AAF1EBC1C8A}" dt="2023-04-16T05:30:49.379" v="3044" actId="1076"/>
          <ac:spMkLst>
            <pc:docMk/>
            <pc:sldMk cId="2222970205" sldId="270"/>
            <ac:spMk id="11" creationId="{C5D88C14-43BA-42BE-A6CA-8C5236DAB7DE}"/>
          </ac:spMkLst>
        </pc:spChg>
        <pc:spChg chg="mod">
          <ac:chgData name="Danny Young" userId="cb0f4ce2-eb4f-479e-8e8f-3beb257e632f" providerId="ADAL" clId="{BB475E8D-77B1-4BA1-8E43-2AAF1EBC1C8A}" dt="2023-04-16T05:31:42.515" v="3057" actId="1076"/>
          <ac:spMkLst>
            <pc:docMk/>
            <pc:sldMk cId="2222970205" sldId="270"/>
            <ac:spMk id="12" creationId="{90A9F6F6-84A2-4750-88FC-AE7B2022D030}"/>
          </ac:spMkLst>
        </pc:spChg>
        <pc:spChg chg="add mod">
          <ac:chgData name="Danny Young" userId="cb0f4ce2-eb4f-479e-8e8f-3beb257e632f" providerId="ADAL" clId="{BB475E8D-77B1-4BA1-8E43-2AAF1EBC1C8A}" dt="2023-04-16T05:31:39.273" v="3056" actId="1076"/>
          <ac:spMkLst>
            <pc:docMk/>
            <pc:sldMk cId="2222970205" sldId="270"/>
            <ac:spMk id="14" creationId="{EB339BE3-9BDF-4DCC-8F86-7AB22516481C}"/>
          </ac:spMkLst>
        </pc:spChg>
        <pc:spChg chg="add mod">
          <ac:chgData name="Danny Young" userId="cb0f4ce2-eb4f-479e-8e8f-3beb257e632f" providerId="ADAL" clId="{BB475E8D-77B1-4BA1-8E43-2AAF1EBC1C8A}" dt="2023-04-16T05:31:32.635" v="3055" actId="255"/>
          <ac:spMkLst>
            <pc:docMk/>
            <pc:sldMk cId="2222970205" sldId="270"/>
            <ac:spMk id="15" creationId="{33F181CB-6C38-4453-B57B-7F720F24B1DC}"/>
          </ac:spMkLst>
        </pc:spChg>
        <pc:graphicFrameChg chg="mod">
          <ac:chgData name="Danny Young" userId="cb0f4ce2-eb4f-479e-8e8f-3beb257e632f" providerId="ADAL" clId="{BB475E8D-77B1-4BA1-8E43-2AAF1EBC1C8A}" dt="2023-04-16T05:30:49.379" v="3044" actId="1076"/>
          <ac:graphicFrameMkLst>
            <pc:docMk/>
            <pc:sldMk cId="2222970205" sldId="270"/>
            <ac:graphicFrameMk id="4" creationId="{2714CF58-FFE1-4A83-8058-37D80163F718}"/>
          </ac:graphicFrameMkLst>
        </pc:graphicFrameChg>
        <pc:graphicFrameChg chg="mod">
          <ac:chgData name="Danny Young" userId="cb0f4ce2-eb4f-479e-8e8f-3beb257e632f" providerId="ADAL" clId="{BB475E8D-77B1-4BA1-8E43-2AAF1EBC1C8A}" dt="2023-04-16T05:30:49.379" v="3044" actId="1076"/>
          <ac:graphicFrameMkLst>
            <pc:docMk/>
            <pc:sldMk cId="2222970205" sldId="270"/>
            <ac:graphicFrameMk id="7" creationId="{B3359F25-BADC-4ECA-9DA1-C173D45FE5F8}"/>
          </ac:graphicFrameMkLst>
        </pc:graphicFrameChg>
        <pc:graphicFrameChg chg="mod">
          <ac:chgData name="Danny Young" userId="cb0f4ce2-eb4f-479e-8e8f-3beb257e632f" providerId="ADAL" clId="{BB475E8D-77B1-4BA1-8E43-2AAF1EBC1C8A}" dt="2023-04-16T05:31:50.614" v="3058" actId="1076"/>
          <ac:graphicFrameMkLst>
            <pc:docMk/>
            <pc:sldMk cId="2222970205" sldId="270"/>
            <ac:graphicFrameMk id="8" creationId="{590B65BB-6D51-4EC1-8502-7FD01AC161D4}"/>
          </ac:graphicFrameMkLst>
        </pc:graphicFrameChg>
        <pc:graphicFrameChg chg="mod">
          <ac:chgData name="Danny Young" userId="cb0f4ce2-eb4f-479e-8e8f-3beb257e632f" providerId="ADAL" clId="{BB475E8D-77B1-4BA1-8E43-2AAF1EBC1C8A}" dt="2023-04-16T05:31:53.303" v="3059" actId="1076"/>
          <ac:graphicFrameMkLst>
            <pc:docMk/>
            <pc:sldMk cId="2222970205" sldId="270"/>
            <ac:graphicFrameMk id="9" creationId="{05342453-C2B3-4E88-AA68-7E7746A45435}"/>
          </ac:graphicFrameMkLst>
        </pc:graphicFrameChg>
        <pc:graphicFrameChg chg="mod">
          <ac:chgData name="Danny Young" userId="cb0f4ce2-eb4f-479e-8e8f-3beb257e632f" providerId="ADAL" clId="{BB475E8D-77B1-4BA1-8E43-2AAF1EBC1C8A}" dt="2023-04-16T05:28:46.823" v="3009" actId="1076"/>
          <ac:graphicFrameMkLst>
            <pc:docMk/>
            <pc:sldMk cId="2222970205" sldId="270"/>
            <ac:graphicFrameMk id="13" creationId="{488302BD-B9F1-42BC-B2FE-82AAB900ECAC}"/>
          </ac:graphicFrameMkLst>
        </pc:graphicFrameChg>
      </pc:sldChg>
      <pc:sldChg chg="modSp del">
        <pc:chgData name="Danny Young" userId="cb0f4ce2-eb4f-479e-8e8f-3beb257e632f" providerId="ADAL" clId="{BB475E8D-77B1-4BA1-8E43-2AAF1EBC1C8A}" dt="2023-04-12T17:04:03.763" v="1579" actId="2696"/>
        <pc:sldMkLst>
          <pc:docMk/>
          <pc:sldMk cId="1204279127" sldId="271"/>
        </pc:sld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1204279127" sldId="271"/>
            <ac:spMk id="2" creationId="{7C20532D-F1FE-426D-A3FD-489A2A9C2DE6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1204279127" sldId="271"/>
            <ac:spMk id="6" creationId="{127305BB-91FC-4987-8117-61B685B9FC08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1204279127" sldId="271"/>
            <ac:spMk id="9" creationId="{F3768DD8-5F11-40FA-8375-491DE1D3BF34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204279127" sldId="271"/>
            <ac:graphicFrameMk id="4" creationId="{77A524B2-4C15-4940-B74A-11313D4BE85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204279127" sldId="271"/>
            <ac:graphicFrameMk id="5" creationId="{64849DB6-7CBA-401E-A7A8-39338F7108D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204279127" sldId="271"/>
            <ac:graphicFrameMk id="8" creationId="{3EA1CE4F-EE56-48F1-A5F1-99A5BA37ABB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204279127" sldId="271"/>
            <ac:graphicFrameMk id="10" creationId="{7C2D074C-BD1B-4684-8707-1BBAF0A1F7A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204279127" sldId="271"/>
            <ac:graphicFrameMk id="11" creationId="{07213978-7736-422C-A04B-19FC5136EA65}"/>
          </ac:graphicFrameMkLst>
        </pc:graphicFrameChg>
      </pc:sldChg>
      <pc:sldChg chg="modSp">
        <pc:chgData name="Danny Young" userId="cb0f4ce2-eb4f-479e-8e8f-3beb257e632f" providerId="ADAL" clId="{BB475E8D-77B1-4BA1-8E43-2AAF1EBC1C8A}" dt="2023-04-12T17:10:07.141" v="1970" actId="1076"/>
        <pc:sldMkLst>
          <pc:docMk/>
          <pc:sldMk cId="321209867" sldId="272"/>
        </pc:sldMkLst>
        <pc:spChg chg="mod">
          <ac:chgData name="Danny Young" userId="cb0f4ce2-eb4f-479e-8e8f-3beb257e632f" providerId="ADAL" clId="{BB475E8D-77B1-4BA1-8E43-2AAF1EBC1C8A}" dt="2023-04-12T17:09:31.470" v="1956" actId="14100"/>
          <ac:spMkLst>
            <pc:docMk/>
            <pc:sldMk cId="321209867" sldId="272"/>
            <ac:spMk id="4" creationId="{2CA94B2F-D88A-4570-B42E-7728C5AF48D2}"/>
          </ac:spMkLst>
        </pc:spChg>
        <pc:spChg chg="mod">
          <ac:chgData name="Danny Young" userId="cb0f4ce2-eb4f-479e-8e8f-3beb257e632f" providerId="ADAL" clId="{BB475E8D-77B1-4BA1-8E43-2AAF1EBC1C8A}" dt="2023-04-12T17:10:07.141" v="1970" actId="1076"/>
          <ac:spMkLst>
            <pc:docMk/>
            <pc:sldMk cId="321209867" sldId="272"/>
            <ac:spMk id="5" creationId="{647042C7-54DE-4270-9F9E-590C7ABD826F}"/>
          </ac:spMkLst>
        </pc:spChg>
        <pc:spChg chg="mod">
          <ac:chgData name="Danny Young" userId="cb0f4ce2-eb4f-479e-8e8f-3beb257e632f" providerId="ADAL" clId="{BB475E8D-77B1-4BA1-8E43-2AAF1EBC1C8A}" dt="2023-04-12T17:10:05.075" v="1969" actId="1076"/>
          <ac:spMkLst>
            <pc:docMk/>
            <pc:sldMk cId="321209867" sldId="272"/>
            <ac:spMk id="6" creationId="{C35BB556-59B1-4E00-949D-7D1AC41C0A54}"/>
          </ac:spMkLst>
        </pc:spChg>
      </pc:sldChg>
      <pc:sldChg chg="modSp">
        <pc:chgData name="Danny Young" userId="cb0f4ce2-eb4f-479e-8e8f-3beb257e632f" providerId="ADAL" clId="{BB475E8D-77B1-4BA1-8E43-2AAF1EBC1C8A}" dt="2023-04-12T17:14:15.821" v="2438" actId="1076"/>
        <pc:sldMkLst>
          <pc:docMk/>
          <pc:sldMk cId="2874397154" sldId="273"/>
        </pc:sldMkLst>
        <pc:spChg chg="mod">
          <ac:chgData name="Danny Young" userId="cb0f4ce2-eb4f-479e-8e8f-3beb257e632f" providerId="ADAL" clId="{BB475E8D-77B1-4BA1-8E43-2AAF1EBC1C8A}" dt="2023-04-12T17:13:39.533" v="2427" actId="14100"/>
          <ac:spMkLst>
            <pc:docMk/>
            <pc:sldMk cId="2874397154" sldId="273"/>
            <ac:spMk id="3" creationId="{6D65CCAF-BAA5-4A1F-A765-9EB7DDDD0987}"/>
          </ac:spMkLst>
        </pc:spChg>
        <pc:spChg chg="mod">
          <ac:chgData name="Danny Young" userId="cb0f4ce2-eb4f-479e-8e8f-3beb257e632f" providerId="ADAL" clId="{BB475E8D-77B1-4BA1-8E43-2AAF1EBC1C8A}" dt="2023-04-12T17:13:50.438" v="2430" actId="14100"/>
          <ac:spMkLst>
            <pc:docMk/>
            <pc:sldMk cId="2874397154" sldId="273"/>
            <ac:spMk id="4" creationId="{DEEA53E9-F22A-4458-980C-75B88F33C6F6}"/>
          </ac:spMkLst>
        </pc:spChg>
        <pc:spChg chg="mod">
          <ac:chgData name="Danny Young" userId="cb0f4ce2-eb4f-479e-8e8f-3beb257e632f" providerId="ADAL" clId="{BB475E8D-77B1-4BA1-8E43-2AAF1EBC1C8A}" dt="2023-04-12T17:14:04.556" v="2433" actId="14100"/>
          <ac:spMkLst>
            <pc:docMk/>
            <pc:sldMk cId="2874397154" sldId="273"/>
            <ac:spMk id="6" creationId="{CF79F48A-F603-4964-803E-4356F29993FD}"/>
          </ac:spMkLst>
        </pc:spChg>
        <pc:graphicFrameChg chg="mod">
          <ac:chgData name="Danny Young" userId="cb0f4ce2-eb4f-479e-8e8f-3beb257e632f" providerId="ADAL" clId="{BB475E8D-77B1-4BA1-8E43-2AAF1EBC1C8A}" dt="2023-04-12T17:14:15.821" v="2438" actId="1076"/>
          <ac:graphicFrameMkLst>
            <pc:docMk/>
            <pc:sldMk cId="2874397154" sldId="273"/>
            <ac:graphicFrameMk id="5" creationId="{F5AD3590-5FBE-41DA-879E-C83D76AEA1FB}"/>
          </ac:graphicFrameMkLst>
        </pc:graphicFrameChg>
        <pc:graphicFrameChg chg="mod">
          <ac:chgData name="Danny Young" userId="cb0f4ce2-eb4f-479e-8e8f-3beb257e632f" providerId="ADAL" clId="{BB475E8D-77B1-4BA1-8E43-2AAF1EBC1C8A}" dt="2023-04-12T17:14:09.260" v="2435" actId="14100"/>
          <ac:graphicFrameMkLst>
            <pc:docMk/>
            <pc:sldMk cId="2874397154" sldId="273"/>
            <ac:graphicFrameMk id="7" creationId="{FD4E21E3-1AE0-41B1-8A6D-F2DC2E0B4860}"/>
          </ac:graphicFrameMkLst>
        </pc:graphicFrameChg>
      </pc:sldChg>
      <pc:sldChg chg="modSp del">
        <pc:chgData name="Danny Young" userId="cb0f4ce2-eb4f-479e-8e8f-3beb257e632f" providerId="ADAL" clId="{BB475E8D-77B1-4BA1-8E43-2AAF1EBC1C8A}" dt="2023-04-12T17:03:53.165" v="1577" actId="2696"/>
        <pc:sldMkLst>
          <pc:docMk/>
          <pc:sldMk cId="2566634610" sldId="274"/>
        </pc:sld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2566634610" sldId="274"/>
            <ac:spMk id="4" creationId="{BDB314FF-1D62-4837-AC59-8B00CAEF534A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2566634610" sldId="274"/>
            <ac:spMk id="5" creationId="{EE0440C3-0550-487A-B6A2-59D1E603A0A8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2566634610" sldId="274"/>
            <ac:spMk id="7" creationId="{B456178E-88CF-45D8-8A70-98129327A4A4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2566634610" sldId="274"/>
            <ac:spMk id="8" creationId="{A0947A96-2BA8-40F9-AB35-B8AE7E8B830C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6" creationId="{9C2949FA-473B-44A7-BCBD-29C52163E7C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9" creationId="{3D16ACA2-015B-4EB1-A4A9-16D25EF327B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0" creationId="{68BE078B-856E-4A99-A84C-A324ED20BD5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1" creationId="{D9839392-9D0A-4DFA-A453-0A70324E0E54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2" creationId="{1078924E-2F56-410F-9DC6-BE59349F131B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3" creationId="{48B49A3D-78F0-4B13-B59B-629E2A3EB520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4" creationId="{7B525F6D-E907-4B48-AF13-77886C4A23A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5" creationId="{A19D9BCD-54E1-4FB4-B8BC-00A037141C80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6" creationId="{7F3D331D-C4AE-4C4D-93D7-C06558830E2A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7" creationId="{899880ED-60A0-4630-92FD-60AD09253925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8" creationId="{E5FC7F48-F102-4AB8-BC38-2503394CA40E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19" creationId="{EEE154B6-4AE1-499A-9D0A-F13D6BB56213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20" creationId="{1B0341E4-74C2-44B3-BEFE-21FEC411595C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21" creationId="{8CF765D0-617D-4FE1-96BC-043C5EF98CF1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22" creationId="{B32D2334-0B62-47C3-B380-672007D460E1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2566634610" sldId="274"/>
            <ac:graphicFrameMk id="23" creationId="{113034FC-B2E5-4005-B4EF-BA69044CE19B}"/>
          </ac:graphicFrameMkLst>
        </pc:graphicFrameChg>
      </pc:sldChg>
      <pc:sldChg chg="modSp del">
        <pc:chgData name="Danny Young" userId="cb0f4ce2-eb4f-479e-8e8f-3beb257e632f" providerId="ADAL" clId="{BB475E8D-77B1-4BA1-8E43-2AAF1EBC1C8A}" dt="2023-04-12T17:03:57.294" v="1578" actId="2696"/>
        <pc:sldMkLst>
          <pc:docMk/>
          <pc:sldMk cId="1883610490" sldId="275"/>
        </pc:sld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1883610490" sldId="275"/>
            <ac:spMk id="4" creationId="{600ED1E3-8F9B-4B93-B3CF-3F6E3BEE78EF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1883610490" sldId="275"/>
            <ac:spMk id="6" creationId="{67B7B5B6-15F8-4E97-B7C7-A95CD2C01B9D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k cId="1883610490" sldId="275"/>
            <ac:spMk id="21" creationId="{F8AD09DE-5587-4FF3-8F6B-283F9F5F6AD1}"/>
          </ac:spMkLst>
        </pc:sp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5" creationId="{D23EA472-8C2B-4746-8437-1AFA72068410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2" creationId="{2625FA11-05BD-43FC-83DE-24E68C4B35F7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3" creationId="{429BD38F-70EF-4399-AD3B-7CF675679531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4" creationId="{4F44A6DA-F0A0-4789-858A-D8046B4C84E1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5" creationId="{EC590166-FB1E-4814-B957-8EC139DA6929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6" creationId="{47BA6FD3-68C7-4FFA-9785-277CC4BCF917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7" creationId="{9F107B08-7478-4A09-B974-9A5FF0FFBD1F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8" creationId="{C11117D6-E687-408E-82FF-015E8FEBD899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19" creationId="{F8BC2E0C-DA2C-49E4-8EB2-41565EA14272}"/>
          </ac:graphicFrameMkLst>
        </pc:graphicFrameChg>
        <pc:graphicFrameChg chg="mod">
          <ac:chgData name="Danny Young" userId="cb0f4ce2-eb4f-479e-8e8f-3beb257e632f" providerId="ADAL" clId="{BB475E8D-77B1-4BA1-8E43-2AAF1EBC1C8A}" dt="2023-04-12T16:43:04.676" v="3"/>
          <ac:graphicFrameMkLst>
            <pc:docMk/>
            <pc:sldMk cId="1883610490" sldId="275"/>
            <ac:graphicFrameMk id="20" creationId="{ADBED424-774E-4420-9FA7-28BB737E68AD}"/>
          </ac:graphicFrameMkLst>
        </pc:graphicFrameChg>
      </pc:sldChg>
      <pc:sldChg chg="addSp modSp add modAnim">
        <pc:chgData name="Danny Young" userId="cb0f4ce2-eb4f-479e-8e8f-3beb257e632f" providerId="ADAL" clId="{BB475E8D-77B1-4BA1-8E43-2AAF1EBC1C8A}" dt="2023-04-16T05:06:18.816" v="2695" actId="20577"/>
        <pc:sldMkLst>
          <pc:docMk/>
          <pc:sldMk cId="2396509153" sldId="276"/>
        </pc:sldMkLst>
        <pc:spChg chg="mod">
          <ac:chgData name="Danny Young" userId="cb0f4ce2-eb4f-479e-8e8f-3beb257e632f" providerId="ADAL" clId="{BB475E8D-77B1-4BA1-8E43-2AAF1EBC1C8A}" dt="2023-04-16T05:03:19.793" v="2596" actId="1076"/>
          <ac:spMkLst>
            <pc:docMk/>
            <pc:sldMk cId="2396509153" sldId="276"/>
            <ac:spMk id="2" creationId="{1D174282-4EE0-4126-B174-D100AAF355DF}"/>
          </ac:spMkLst>
        </pc:spChg>
        <pc:spChg chg="mod">
          <ac:chgData name="Danny Young" userId="cb0f4ce2-eb4f-479e-8e8f-3beb257e632f" providerId="ADAL" clId="{BB475E8D-77B1-4BA1-8E43-2AAF1EBC1C8A}" dt="2023-04-16T05:03:23.494" v="2597" actId="1076"/>
          <ac:spMkLst>
            <pc:docMk/>
            <pc:sldMk cId="2396509153" sldId="276"/>
            <ac:spMk id="3" creationId="{2C27E955-80F1-4828-A8F6-B58443194EC7}"/>
          </ac:spMkLst>
        </pc:spChg>
        <pc:spChg chg="add mod">
          <ac:chgData name="Danny Young" userId="cb0f4ce2-eb4f-479e-8e8f-3beb257e632f" providerId="ADAL" clId="{BB475E8D-77B1-4BA1-8E43-2AAF1EBC1C8A}" dt="2023-04-16T05:06:18.816" v="2695" actId="20577"/>
          <ac:spMkLst>
            <pc:docMk/>
            <pc:sldMk cId="2396509153" sldId="276"/>
            <ac:spMk id="4" creationId="{9008449A-012C-441E-9562-6E54BB4916A7}"/>
          </ac:spMkLst>
        </pc:spChg>
        <pc:spChg chg="add mod">
          <ac:chgData name="Danny Young" userId="cb0f4ce2-eb4f-479e-8e8f-3beb257e632f" providerId="ADAL" clId="{BB475E8D-77B1-4BA1-8E43-2AAF1EBC1C8A}" dt="2023-04-12T16:48:50.007" v="532" actId="1035"/>
          <ac:spMkLst>
            <pc:docMk/>
            <pc:sldMk cId="2396509153" sldId="276"/>
            <ac:spMk id="7" creationId="{D2F786D7-7B0C-4CC1-999E-E3FD62B6DDAC}"/>
          </ac:spMkLst>
        </pc:spChg>
        <pc:spChg chg="add mod">
          <ac:chgData name="Danny Young" userId="cb0f4ce2-eb4f-479e-8e8f-3beb257e632f" providerId="ADAL" clId="{BB475E8D-77B1-4BA1-8E43-2AAF1EBC1C8A}" dt="2023-04-12T16:48:50.007" v="532" actId="1035"/>
          <ac:spMkLst>
            <pc:docMk/>
            <pc:sldMk cId="2396509153" sldId="276"/>
            <ac:spMk id="8" creationId="{FDC22306-1315-4993-8ACA-5EF866B20D5E}"/>
          </ac:spMkLst>
        </pc:spChg>
        <pc:spChg chg="add mod">
          <ac:chgData name="Danny Young" userId="cb0f4ce2-eb4f-479e-8e8f-3beb257e632f" providerId="ADAL" clId="{BB475E8D-77B1-4BA1-8E43-2AAF1EBC1C8A}" dt="2023-04-12T16:48:50.007" v="532" actId="1035"/>
          <ac:spMkLst>
            <pc:docMk/>
            <pc:sldMk cId="2396509153" sldId="276"/>
            <ac:spMk id="9" creationId="{34B56219-AD91-4CD3-B9F9-937CF9142F1C}"/>
          </ac:spMkLst>
        </pc:spChg>
        <pc:spChg chg="add mod">
          <ac:chgData name="Danny Young" userId="cb0f4ce2-eb4f-479e-8e8f-3beb257e632f" providerId="ADAL" clId="{BB475E8D-77B1-4BA1-8E43-2AAF1EBC1C8A}" dt="2023-04-12T16:48:50.007" v="532" actId="1035"/>
          <ac:spMkLst>
            <pc:docMk/>
            <pc:sldMk cId="2396509153" sldId="276"/>
            <ac:spMk id="11" creationId="{849DAA87-AD32-420E-9272-FFA2D2870386}"/>
          </ac:spMkLst>
        </pc:spChg>
        <pc:graphicFrameChg chg="add mod">
          <ac:chgData name="Danny Young" userId="cb0f4ce2-eb4f-479e-8e8f-3beb257e632f" providerId="ADAL" clId="{BB475E8D-77B1-4BA1-8E43-2AAF1EBC1C8A}" dt="2023-04-12T16:48:50.007" v="532" actId="1035"/>
          <ac:graphicFrameMkLst>
            <pc:docMk/>
            <pc:sldMk cId="2396509153" sldId="276"/>
            <ac:graphicFrameMk id="5" creationId="{40FD03AD-75CC-495D-B96B-C434AA928735}"/>
          </ac:graphicFrameMkLst>
        </pc:graphicFrameChg>
        <pc:graphicFrameChg chg="add mod">
          <ac:chgData name="Danny Young" userId="cb0f4ce2-eb4f-479e-8e8f-3beb257e632f" providerId="ADAL" clId="{BB475E8D-77B1-4BA1-8E43-2AAF1EBC1C8A}" dt="2023-04-12T16:48:50.007" v="532" actId="1035"/>
          <ac:graphicFrameMkLst>
            <pc:docMk/>
            <pc:sldMk cId="2396509153" sldId="276"/>
            <ac:graphicFrameMk id="6" creationId="{F372C37A-998B-4B0A-8204-E63204542589}"/>
          </ac:graphicFrameMkLst>
        </pc:graphicFrameChg>
        <pc:graphicFrameChg chg="add mod">
          <ac:chgData name="Danny Young" userId="cb0f4ce2-eb4f-479e-8e8f-3beb257e632f" providerId="ADAL" clId="{BB475E8D-77B1-4BA1-8E43-2AAF1EBC1C8A}" dt="2023-04-12T16:48:50.007" v="532" actId="1035"/>
          <ac:graphicFrameMkLst>
            <pc:docMk/>
            <pc:sldMk cId="2396509153" sldId="276"/>
            <ac:graphicFrameMk id="10" creationId="{CD1268B6-19B7-4A44-88EA-13B71C387B51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03:32.418" v="2599" actId="1076"/>
          <ac:graphicFrameMkLst>
            <pc:docMk/>
            <pc:sldMk cId="2396509153" sldId="276"/>
            <ac:graphicFrameMk id="12" creationId="{CA07D71B-B1D9-476D-8086-1B4CC8C79CEF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03:32.418" v="2599" actId="1076"/>
          <ac:graphicFrameMkLst>
            <pc:docMk/>
            <pc:sldMk cId="2396509153" sldId="276"/>
            <ac:graphicFrameMk id="13" creationId="{C6F251A7-85F2-4FCD-BF8D-123DCCB8A176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03:32.418" v="2599" actId="1076"/>
          <ac:graphicFrameMkLst>
            <pc:docMk/>
            <pc:sldMk cId="2396509153" sldId="276"/>
            <ac:graphicFrameMk id="14" creationId="{6FEAEE6E-4859-4336-AC64-514BDCE4F3D9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03:32.418" v="2599" actId="1076"/>
          <ac:graphicFrameMkLst>
            <pc:docMk/>
            <pc:sldMk cId="2396509153" sldId="276"/>
            <ac:graphicFrameMk id="15" creationId="{F92FF1C3-1A2C-4424-BDC2-CB4CCD61E13C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03:32.418" v="2599" actId="1076"/>
          <ac:graphicFrameMkLst>
            <pc:docMk/>
            <pc:sldMk cId="2396509153" sldId="276"/>
            <ac:graphicFrameMk id="16" creationId="{A13E7C46-D669-44F6-8CC1-DF00DC14FD22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03:32.418" v="2599" actId="1076"/>
          <ac:graphicFrameMkLst>
            <pc:docMk/>
            <pc:sldMk cId="2396509153" sldId="276"/>
            <ac:graphicFrameMk id="17" creationId="{21132B03-1D04-4660-9A75-50FD869D6CF5}"/>
          </ac:graphicFrameMkLst>
        </pc:graphicFrameChg>
      </pc:sldChg>
      <pc:sldChg chg="addSp delSp modSp add modAnim">
        <pc:chgData name="Danny Young" userId="cb0f4ce2-eb4f-479e-8e8f-3beb257e632f" providerId="ADAL" clId="{BB475E8D-77B1-4BA1-8E43-2AAF1EBC1C8A}" dt="2023-04-12T17:06:05.472" v="1849" actId="14100"/>
        <pc:sldMkLst>
          <pc:docMk/>
          <pc:sldMk cId="3496019599" sldId="277"/>
        </pc:sldMkLst>
        <pc:spChg chg="del">
          <ac:chgData name="Danny Young" userId="cb0f4ce2-eb4f-479e-8e8f-3beb257e632f" providerId="ADAL" clId="{BB475E8D-77B1-4BA1-8E43-2AAF1EBC1C8A}" dt="2023-04-12T16:59:27.139" v="998" actId="478"/>
          <ac:spMkLst>
            <pc:docMk/>
            <pc:sldMk cId="3496019599" sldId="277"/>
            <ac:spMk id="2" creationId="{C35E34C3-9AAE-4182-BBFE-D8D2B20A5392}"/>
          </ac:spMkLst>
        </pc:spChg>
        <pc:spChg chg="del">
          <ac:chgData name="Danny Young" userId="cb0f4ce2-eb4f-479e-8e8f-3beb257e632f" providerId="ADAL" clId="{BB475E8D-77B1-4BA1-8E43-2AAF1EBC1C8A}" dt="2023-04-12T16:59:27.139" v="998" actId="478"/>
          <ac:spMkLst>
            <pc:docMk/>
            <pc:sldMk cId="3496019599" sldId="277"/>
            <ac:spMk id="3" creationId="{059AE40C-F69A-4B4B-82E0-3782DFFE3DA6}"/>
          </ac:spMkLst>
        </pc:spChg>
        <pc:spChg chg="add mod">
          <ac:chgData name="Danny Young" userId="cb0f4ce2-eb4f-479e-8e8f-3beb257e632f" providerId="ADAL" clId="{BB475E8D-77B1-4BA1-8E43-2AAF1EBC1C8A}" dt="2023-04-12T17:03:28.953" v="1574" actId="14100"/>
          <ac:spMkLst>
            <pc:docMk/>
            <pc:sldMk cId="3496019599" sldId="277"/>
            <ac:spMk id="4" creationId="{8032501D-F76C-4ED0-926F-675F3D80E862}"/>
          </ac:spMkLst>
        </pc:spChg>
        <pc:spChg chg="add del mod">
          <ac:chgData name="Danny Young" userId="cb0f4ce2-eb4f-479e-8e8f-3beb257e632f" providerId="ADAL" clId="{BB475E8D-77B1-4BA1-8E43-2AAF1EBC1C8A}" dt="2023-04-12T16:59:30.418" v="999" actId="478"/>
          <ac:spMkLst>
            <pc:docMk/>
            <pc:sldMk cId="3496019599" sldId="277"/>
            <ac:spMk id="8" creationId="{740FD475-B266-444D-9E7E-A865465B4D3E}"/>
          </ac:spMkLst>
        </pc:spChg>
        <pc:spChg chg="add mod">
          <ac:chgData name="Danny Young" userId="cb0f4ce2-eb4f-479e-8e8f-3beb257e632f" providerId="ADAL" clId="{BB475E8D-77B1-4BA1-8E43-2AAF1EBC1C8A}" dt="2023-04-12T17:06:05.472" v="1849" actId="14100"/>
          <ac:spMkLst>
            <pc:docMk/>
            <pc:sldMk cId="3496019599" sldId="277"/>
            <ac:spMk id="9" creationId="{3CCE1A9C-A7AF-4589-BBBB-6E7C79609B55}"/>
          </ac:spMkLst>
        </pc:spChg>
        <pc:graphicFrameChg chg="add mod">
          <ac:chgData name="Danny Young" userId="cb0f4ce2-eb4f-479e-8e8f-3beb257e632f" providerId="ADAL" clId="{BB475E8D-77B1-4BA1-8E43-2AAF1EBC1C8A}" dt="2023-04-12T17:03:32.830" v="1575" actId="1076"/>
          <ac:graphicFrameMkLst>
            <pc:docMk/>
            <pc:sldMk cId="3496019599" sldId="277"/>
            <ac:graphicFrameMk id="5" creationId="{6217EF24-499E-496D-9AE6-25A1E39228FF}"/>
          </ac:graphicFrameMkLst>
        </pc:graphicFrameChg>
        <pc:graphicFrameChg chg="add mod">
          <ac:chgData name="Danny Young" userId="cb0f4ce2-eb4f-479e-8e8f-3beb257e632f" providerId="ADAL" clId="{BB475E8D-77B1-4BA1-8E43-2AAF1EBC1C8A}" dt="2023-04-12T17:03:32.830" v="1575" actId="1076"/>
          <ac:graphicFrameMkLst>
            <pc:docMk/>
            <pc:sldMk cId="3496019599" sldId="277"/>
            <ac:graphicFrameMk id="6" creationId="{7CDED152-36B7-4B61-BFEB-1B81099E3C01}"/>
          </ac:graphicFrameMkLst>
        </pc:graphicFrameChg>
        <pc:graphicFrameChg chg="add mod">
          <ac:chgData name="Danny Young" userId="cb0f4ce2-eb4f-479e-8e8f-3beb257e632f" providerId="ADAL" clId="{BB475E8D-77B1-4BA1-8E43-2AAF1EBC1C8A}" dt="2023-04-12T17:03:32.830" v="1575" actId="1076"/>
          <ac:graphicFrameMkLst>
            <pc:docMk/>
            <pc:sldMk cId="3496019599" sldId="277"/>
            <ac:graphicFrameMk id="7" creationId="{EF30EDC5-F572-4854-9827-B354C23AAEFA}"/>
          </ac:graphicFrameMkLst>
        </pc:graphicFrameChg>
      </pc:sldChg>
      <pc:sldChg chg="addSp delSp modSp add">
        <pc:chgData name="Danny Young" userId="cb0f4ce2-eb4f-479e-8e8f-3beb257e632f" providerId="ADAL" clId="{BB475E8D-77B1-4BA1-8E43-2AAF1EBC1C8A}" dt="2023-04-12T17:14:47.918" v="2556" actId="20577"/>
        <pc:sldMkLst>
          <pc:docMk/>
          <pc:sldMk cId="3595913997" sldId="278"/>
        </pc:sldMkLst>
        <pc:spChg chg="del">
          <ac:chgData name="Danny Young" userId="cb0f4ce2-eb4f-479e-8e8f-3beb257e632f" providerId="ADAL" clId="{BB475E8D-77B1-4BA1-8E43-2AAF1EBC1C8A}" dt="2023-04-12T17:11:28.161" v="2183" actId="478"/>
          <ac:spMkLst>
            <pc:docMk/>
            <pc:sldMk cId="3595913997" sldId="278"/>
            <ac:spMk id="2" creationId="{CC5BA5F1-C0BF-4969-8866-A0AE0353E647}"/>
          </ac:spMkLst>
        </pc:spChg>
        <pc:spChg chg="mod">
          <ac:chgData name="Danny Young" userId="cb0f4ce2-eb4f-479e-8e8f-3beb257e632f" providerId="ADAL" clId="{BB475E8D-77B1-4BA1-8E43-2AAF1EBC1C8A}" dt="2023-04-12T17:11:36.190" v="2186" actId="14100"/>
          <ac:spMkLst>
            <pc:docMk/>
            <pc:sldMk cId="3595913997" sldId="278"/>
            <ac:spMk id="3" creationId="{2BF349E5-7E2E-4459-885C-30B9CDFB7DB3}"/>
          </ac:spMkLst>
        </pc:spChg>
        <pc:spChg chg="add mod">
          <ac:chgData name="Danny Young" userId="cb0f4ce2-eb4f-479e-8e8f-3beb257e632f" providerId="ADAL" clId="{BB475E8D-77B1-4BA1-8E43-2AAF1EBC1C8A}" dt="2023-04-12T17:13:20.425" v="2425" actId="20577"/>
          <ac:spMkLst>
            <pc:docMk/>
            <pc:sldMk cId="3595913997" sldId="278"/>
            <ac:spMk id="4" creationId="{5D9C71BF-A4F4-4F35-806A-04A72C88CA21}"/>
          </ac:spMkLst>
        </pc:spChg>
        <pc:spChg chg="add mod">
          <ac:chgData name="Danny Young" userId="cb0f4ce2-eb4f-479e-8e8f-3beb257e632f" providerId="ADAL" clId="{BB475E8D-77B1-4BA1-8E43-2AAF1EBC1C8A}" dt="2023-04-12T17:14:47.918" v="2556" actId="20577"/>
          <ac:spMkLst>
            <pc:docMk/>
            <pc:sldMk cId="3595913997" sldId="278"/>
            <ac:spMk id="5" creationId="{240684FF-FAF9-4F23-8039-15DFAC4AE50F}"/>
          </ac:spMkLst>
        </pc:spChg>
      </pc:sldChg>
      <pc:sldChg chg="addSp delSp modSp add">
        <pc:chgData name="Danny Young" userId="cb0f4ce2-eb4f-479e-8e8f-3beb257e632f" providerId="ADAL" clId="{BB475E8D-77B1-4BA1-8E43-2AAF1EBC1C8A}" dt="2023-04-16T05:24:47.095" v="2821" actId="1076"/>
        <pc:sldMkLst>
          <pc:docMk/>
          <pc:sldMk cId="797399927" sldId="279"/>
        </pc:sldMkLst>
        <pc:spChg chg="mod">
          <ac:chgData name="Danny Young" userId="cb0f4ce2-eb4f-479e-8e8f-3beb257e632f" providerId="ADAL" clId="{BB475E8D-77B1-4BA1-8E43-2AAF1EBC1C8A}" dt="2023-04-16T05:06:56.857" v="2740" actId="27636"/>
          <ac:spMkLst>
            <pc:docMk/>
            <pc:sldMk cId="797399927" sldId="279"/>
            <ac:spMk id="2" creationId="{58CF3EAE-026F-413F-9819-5370946D0A2B}"/>
          </ac:spMkLst>
        </pc:spChg>
        <pc:spChg chg="del">
          <ac:chgData name="Danny Young" userId="cb0f4ce2-eb4f-479e-8e8f-3beb257e632f" providerId="ADAL" clId="{BB475E8D-77B1-4BA1-8E43-2AAF1EBC1C8A}" dt="2023-04-16T05:12:41.911" v="2748" actId="478"/>
          <ac:spMkLst>
            <pc:docMk/>
            <pc:sldMk cId="797399927" sldId="279"/>
            <ac:spMk id="3" creationId="{62D6A8D7-88A7-420E-BF55-ED82BB847E9B}"/>
          </ac:spMkLst>
        </pc:spChg>
        <pc:graphicFrameChg chg="add mod">
          <ac:chgData name="Danny Young" userId="cb0f4ce2-eb4f-479e-8e8f-3beb257e632f" providerId="ADAL" clId="{BB475E8D-77B1-4BA1-8E43-2AAF1EBC1C8A}" dt="2023-04-16T05:12:38.765" v="2747" actId="1076"/>
          <ac:graphicFrameMkLst>
            <pc:docMk/>
            <pc:sldMk cId="797399927" sldId="279"/>
            <ac:graphicFrameMk id="4" creationId="{008F613B-B8FD-47AA-ABE2-A0ED511FCB11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17:01.272" v="2772" actId="1076"/>
          <ac:graphicFrameMkLst>
            <pc:docMk/>
            <pc:sldMk cId="797399927" sldId="279"/>
            <ac:graphicFrameMk id="6" creationId="{0BDBFF47-898E-4523-9EB7-E422597EAD79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17:03.005" v="2773" actId="1076"/>
          <ac:graphicFrameMkLst>
            <pc:docMk/>
            <pc:sldMk cId="797399927" sldId="279"/>
            <ac:graphicFrameMk id="7" creationId="{0A37CC47-74EE-4436-BC78-EA5E0BB705B0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24:37.508" v="2817" actId="1076"/>
          <ac:graphicFrameMkLst>
            <pc:docMk/>
            <pc:sldMk cId="797399927" sldId="279"/>
            <ac:graphicFrameMk id="8" creationId="{18ADFDBF-D508-4537-B333-D40580F3462F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24:40.941" v="2818" actId="1076"/>
          <ac:graphicFrameMkLst>
            <pc:docMk/>
            <pc:sldMk cId="797399927" sldId="279"/>
            <ac:graphicFrameMk id="10" creationId="{8BA08000-67C3-4103-A4C2-3E227E7F3E37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24:42.199" v="2819" actId="1076"/>
          <ac:graphicFrameMkLst>
            <pc:docMk/>
            <pc:sldMk cId="797399927" sldId="279"/>
            <ac:graphicFrameMk id="13" creationId="{310A8CD9-1231-484C-8ACA-67FB666365E0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24:45.666" v="2820" actId="1076"/>
          <ac:graphicFrameMkLst>
            <pc:docMk/>
            <pc:sldMk cId="797399927" sldId="279"/>
            <ac:graphicFrameMk id="14" creationId="{8405A467-C967-4684-A751-D19A729E08CB}"/>
          </ac:graphicFrameMkLst>
        </pc:graphicFrameChg>
        <pc:graphicFrameChg chg="add mod">
          <ac:chgData name="Danny Young" userId="cb0f4ce2-eb4f-479e-8e8f-3beb257e632f" providerId="ADAL" clId="{BB475E8D-77B1-4BA1-8E43-2AAF1EBC1C8A}" dt="2023-04-16T05:24:47.095" v="2821" actId="1076"/>
          <ac:graphicFrameMkLst>
            <pc:docMk/>
            <pc:sldMk cId="797399927" sldId="279"/>
            <ac:graphicFrameMk id="15" creationId="{5E566F82-EFE9-48EC-A4D1-F837E0ACD4DA}"/>
          </ac:graphicFrameMkLst>
        </pc:graphicFrameChg>
        <pc:picChg chg="add del mod">
          <ac:chgData name="Danny Young" userId="cb0f4ce2-eb4f-479e-8e8f-3beb257e632f" providerId="ADAL" clId="{BB475E8D-77B1-4BA1-8E43-2AAF1EBC1C8A}" dt="2023-04-16T05:18:23.316" v="2775" actId="478"/>
          <ac:picMkLst>
            <pc:docMk/>
            <pc:sldMk cId="797399927" sldId="279"/>
            <ac:picMk id="5" creationId="{EFB02096-4CB6-4647-A8E2-39F07C083545}"/>
          </ac:picMkLst>
        </pc:picChg>
        <pc:picChg chg="add del mod">
          <ac:chgData name="Danny Young" userId="cb0f4ce2-eb4f-479e-8e8f-3beb257e632f" providerId="ADAL" clId="{BB475E8D-77B1-4BA1-8E43-2AAF1EBC1C8A}" dt="2023-04-16T05:19:20.790" v="2785" actId="478"/>
          <ac:picMkLst>
            <pc:docMk/>
            <pc:sldMk cId="797399927" sldId="279"/>
            <ac:picMk id="9" creationId="{301B7AF7-9AB5-4E97-AB6A-041B3B539AAE}"/>
          </ac:picMkLst>
        </pc:picChg>
        <pc:picChg chg="add del mod">
          <ac:chgData name="Danny Young" userId="cb0f4ce2-eb4f-479e-8e8f-3beb257e632f" providerId="ADAL" clId="{BB475E8D-77B1-4BA1-8E43-2AAF1EBC1C8A}" dt="2023-04-16T05:24:32.671" v="2815" actId="478"/>
          <ac:picMkLst>
            <pc:docMk/>
            <pc:sldMk cId="797399927" sldId="279"/>
            <ac:picMk id="11" creationId="{F894AFBD-DFCE-4A62-8BA3-CBC6C4B2953B}"/>
          </ac:picMkLst>
        </pc:picChg>
        <pc:picChg chg="add del mod">
          <ac:chgData name="Danny Young" userId="cb0f4ce2-eb4f-479e-8e8f-3beb257e632f" providerId="ADAL" clId="{BB475E8D-77B1-4BA1-8E43-2AAF1EBC1C8A}" dt="2023-04-16T05:24:30.453" v="2814" actId="478"/>
          <ac:picMkLst>
            <pc:docMk/>
            <pc:sldMk cId="797399927" sldId="279"/>
            <ac:picMk id="12" creationId="{5CD4F3C8-BC57-4D3B-A875-5AB35E9490F1}"/>
          </ac:picMkLst>
        </pc:picChg>
      </pc:sldChg>
      <pc:sldMasterChg chg="modSp modSldLayout">
        <pc:chgData name="Danny Young" userId="cb0f4ce2-eb4f-479e-8e8f-3beb257e632f" providerId="ADAL" clId="{BB475E8D-77B1-4BA1-8E43-2AAF1EBC1C8A}" dt="2023-04-12T16:43:04.676" v="3"/>
        <pc:sldMasterMkLst>
          <pc:docMk/>
          <pc:sldMasterMk cId="0" sldId="2147483730"/>
        </pc:sldMasterMkLst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3" creationId="{2048EE1B-3AD9-4B39-BACD-F67DF62FF36F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7" creationId="{09609780-3390-4862-970B-C1EE94255D65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0" creationId="{871C66B5-6AB4-443A-A8E6-A6AA576AC7A1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2" creationId="{525BAA71-956E-4739-AECC-D781A3AA294A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4" creationId="{3BE360C5-5ECE-48EB-A59E-0ADE3F605B5B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6" creationId="{B6387734-E0A9-41E6-B27F-816DBEBCFC8B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22" creationId="{E9217463-68D6-40BD-89B7-06DB706295A8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23" creationId="{5945BABB-9231-47F8-A6E3-F3DEFD7AA6D7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028" creationId="{5EE20119-2B4D-4EB7-BE38-3C410F2A1F7E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032" creationId="{C6F89F6E-3A8D-414E-90C9-759BBB5DA0AD}"/>
          </ac:spMkLst>
        </pc:spChg>
        <pc:spChg chg="mod">
          <ac:chgData name="Danny Young" userId="cb0f4ce2-eb4f-479e-8e8f-3beb257e632f" providerId="ADAL" clId="{BB475E8D-77B1-4BA1-8E43-2AAF1EBC1C8A}" dt="2023-04-12T16:43:04.676" v="3"/>
          <ac:spMkLst>
            <pc:docMk/>
            <pc:sldMasterMk cId="0" sldId="2147483730"/>
            <ac:spMk id="1034" creationId="{DE224D03-267F-463B-BFB3-6BF1A3FF84FC}"/>
          </ac:spMkLst>
        </pc:sp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306941231" sldId="2147483918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06941231" sldId="214748391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06941231" sldId="2147483918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864860062" sldId="2147483919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864860062" sldId="214748391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864860062" sldId="214748391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864860062" sldId="214748391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864860062" sldId="214748391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864860062" sldId="2147483919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1192377466" sldId="2147483922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192377466" sldId="2147483922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192377466" sldId="2147483922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1806013579" sldId="2147483923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4" creationId="{B58B3428-EB28-4E6D-9543-8C75FC580876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5" creationId="{2A0D9608-3E43-42FD-ACC1-0A125648FE39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6" creationId="{B44C4836-D2ED-4DEF-A613-30B08AB41EF5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7" creationId="{30C333D0-900F-4E16-B6D7-4BE6B391C058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0" creationId="{F5114C2E-2770-418F-921D-1060B6747988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1" creationId="{1134AE4C-B6DF-4143-8332-CD383D948CBA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2" creationId="{8F692B8F-F821-40FF-8550-3409AF9CCDC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3" creationId="{AB3B4AF3-CB2D-40FA-888B-D6BA943C9797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4" creationId="{5E84F23A-B3E9-4E8F-8158-0D29CB1A7D4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5" creationId="{133E05CE-2184-4166-98A4-371A1114E27C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6" creationId="{2AB6F093-905C-44FC-9E27-1D468D75410E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7" creationId="{91584EC9-50B7-4276-A71C-F7B74D333B4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8" creationId="{210EC173-FA0F-4916-B60B-992FA283ECE7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19" creationId="{9F85012D-6C41-4215-B4A4-2D53745C84C7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20" creationId="{19DAAF08-1FEE-42B8-996D-323FFA8AA4A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21" creationId="{F2EBE91A-CF8B-462B-B311-DCCF96770D54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22" creationId="{4F4E53CC-F757-49DB-974E-95303A87228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23" creationId="{71AAEAD5-5B14-43B5-8024-E5058DB6E715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1806013579" sldId="2147483923"/>
              <ac:spMk id="24" creationId="{5E7CE5F2-4BD9-485C-9A73-4B0673061AA5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3991431273" sldId="2147483924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91431273" sldId="2147483924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3353899638" sldId="2147483925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4" creationId="{B14B3738-E79C-4F2A-A717-63BB599281D6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5" creationId="{89B06959-7FC7-432A-B19E-F3BABEDCF2E4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6" creationId="{FFBF63BC-6AF0-4C2D-ACB8-B5B7DB5CB5CA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7" creationId="{918F4D3C-E450-494E-915B-2A78894D8D72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8" creationId="{3F930C2F-AE79-4E6C-BC7C-65DB468354EB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9" creationId="{ED6FB508-AAA2-4F3D-8AC0-DE6A1D1123E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0" creationId="{49EF1DCB-465F-484C-9CA4-B949C7EFB94C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1" creationId="{97186131-D186-4B87-A68E-D0009A498EB8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2" creationId="{A45E0D77-9895-487D-A615-5B08B27EB30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3" creationId="{483762F8-7FA0-487F-90DE-CC2BB2EEFA12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4" creationId="{D31DC446-88A8-45CC-923F-20EBB220D2E1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5" creationId="{1475E846-EBF1-4AD0-A5F5-561C5667D915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6" creationId="{ED592493-FABC-4EFA-AA77-DC37BC8C927C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7" creationId="{0B294151-D25E-4043-905A-E288C3959465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8" creationId="{44C3C3F5-724F-4CBF-803A-B87BCB5B3EAB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19" creationId="{3B6463AE-E100-4B7E-99E2-E881AAB2D0E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20" creationId="{101FB4A1-7077-4A42-AA22-209D6958ACC6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21" creationId="{A6AE181B-3F0E-4F6F-9935-6D04F220E88A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353899638" sldId="2147483925"/>
              <ac:spMk id="22" creationId="{3E6E5110-E714-47C8-94F0-EF71C348E4AB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639512868" sldId="2147483927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5" creationId="{8A4F4947-04F8-485F-A8AB-8BF13DAA8742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6" creationId="{B52831C5-D6BF-4480-BB95-567062F3138B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7" creationId="{89FB6E89-12DF-419B-8116-2C2E8F54391C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8" creationId="{E2F08ABA-60D2-472E-BCAA-9C9F6428C048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9" creationId="{EC4D46A2-A72B-451F-96E9-495E162733D2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10" creationId="{BAF68AE8-909B-4E8D-8449-63F855736D15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11" creationId="{3ADFFE98-96E2-49D5-B9BD-8086586C954A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639512868" sldId="2147483927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BB475E8D-77B1-4BA1-8E43-2AAF1EBC1C8A}" dt="2023-04-12T16:43:04.676" v="3"/>
          <pc:sldLayoutMkLst>
            <pc:docMk/>
            <pc:sldMasterMk cId="0" sldId="2147483730"/>
            <pc:sldLayoutMk cId="3920018708" sldId="2147483928"/>
          </pc:sldLayoutMkLst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5" creationId="{16571708-2F63-4B4B-A8C9-86055642AE8D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6" creationId="{DA04D90A-9908-45C0-9427-A8D98752A3E5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7" creationId="{7E787924-024F-44E7-89F0-0152F2179AF6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8" creationId="{7BDD0F31-E094-4210-8ADD-551191847DEF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9" creationId="{5F1DDA50-EFF7-409D-8F9C-0BA69BB6A892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10" creationId="{5525820D-C3EF-4076-8161-1353A47B9AA8}"/>
            </ac:spMkLst>
          </pc:spChg>
          <pc:spChg chg="mod">
            <ac:chgData name="Danny Young" userId="cb0f4ce2-eb4f-479e-8e8f-3beb257e632f" providerId="ADAL" clId="{BB475E8D-77B1-4BA1-8E43-2AAF1EBC1C8A}" dt="2023-04-12T16:43:04.676" v="3"/>
            <ac:spMkLst>
              <pc:docMk/>
              <pc:sldMasterMk cId="0" sldId="2147483730"/>
              <pc:sldLayoutMk cId="3920018708" sldId="2147483928"/>
              <ac:spMk id="11" creationId="{1BB7462D-55B8-4BDD-B686-9B25272AA92E}"/>
            </ac:spMkLst>
          </pc:spChg>
        </pc:sldLayoutChg>
      </pc:sldMasterChg>
    </pc:docChg>
  </pc:docChgLst>
  <pc:docChgLst>
    <pc:chgData name="Danny Young" userId="cb0f4ce2-eb4f-479e-8e8f-3beb257e632f" providerId="ADAL" clId="{7B9BCA74-4F0F-493A-9389-D90C846E9AC9}"/>
    <pc:docChg chg="undo custSel addSld delSld modSld">
      <pc:chgData name="Danny Young" userId="cb0f4ce2-eb4f-479e-8e8f-3beb257e632f" providerId="ADAL" clId="{7B9BCA74-4F0F-493A-9389-D90C846E9AC9}" dt="2025-05-20T21:09:31.770" v="8"/>
      <pc:docMkLst>
        <pc:docMk/>
      </pc:docMkLst>
      <pc:sldChg chg="addSp delSp mod">
        <pc:chgData name="Danny Young" userId="cb0f4ce2-eb4f-479e-8e8f-3beb257e632f" providerId="ADAL" clId="{7B9BCA74-4F0F-493A-9389-D90C846E9AC9}" dt="2025-05-20T21:09:06.672" v="5" actId="22"/>
        <pc:sldMkLst>
          <pc:docMk/>
          <pc:sldMk cId="0" sldId="262"/>
        </pc:sldMkLst>
        <pc:spChg chg="add del">
          <ac:chgData name="Danny Young" userId="cb0f4ce2-eb4f-479e-8e8f-3beb257e632f" providerId="ADAL" clId="{7B9BCA74-4F0F-493A-9389-D90C846E9AC9}" dt="2025-05-20T21:08:58.152" v="1" actId="22"/>
          <ac:spMkLst>
            <pc:docMk/>
            <pc:sldMk cId="0" sldId="262"/>
            <ac:spMk id="3" creationId="{9A655A21-3C50-2256-656E-3473C4EBBB42}"/>
          </ac:spMkLst>
        </pc:spChg>
        <pc:spChg chg="add del">
          <ac:chgData name="Danny Young" userId="cb0f4ce2-eb4f-479e-8e8f-3beb257e632f" providerId="ADAL" clId="{7B9BCA74-4F0F-493A-9389-D90C846E9AC9}" dt="2025-05-20T21:09:00.720" v="3" actId="22"/>
          <ac:spMkLst>
            <pc:docMk/>
            <pc:sldMk cId="0" sldId="262"/>
            <ac:spMk id="5" creationId="{A5DCD88A-C5EF-28DB-EB5D-8A95E85B9576}"/>
          </ac:spMkLst>
        </pc:spChg>
        <pc:spChg chg="add del">
          <ac:chgData name="Danny Young" userId="cb0f4ce2-eb4f-479e-8e8f-3beb257e632f" providerId="ADAL" clId="{7B9BCA74-4F0F-493A-9389-D90C846E9AC9}" dt="2025-05-20T21:09:06.672" v="5" actId="22"/>
          <ac:spMkLst>
            <pc:docMk/>
            <pc:sldMk cId="0" sldId="262"/>
            <ac:spMk id="7" creationId="{2F961B40-7512-E625-EB3D-64339A1FE21B}"/>
          </ac:spMkLst>
        </pc:spChg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1093741855" sldId="283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2614801809" sldId="284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287108118" sldId="285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132767822" sldId="286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3140248792" sldId="287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344320613" sldId="288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2105487904" sldId="289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1934768504" sldId="290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789598557" sldId="291"/>
        </pc:sldMkLst>
      </pc:sldChg>
      <pc:sldChg chg="add del">
        <pc:chgData name="Danny Young" userId="cb0f4ce2-eb4f-479e-8e8f-3beb257e632f" providerId="ADAL" clId="{7B9BCA74-4F0F-493A-9389-D90C846E9AC9}" dt="2025-05-20T21:09:31.770" v="8"/>
        <pc:sldMkLst>
          <pc:docMk/>
          <pc:sldMk cId="2494558608" sldId="292"/>
        </pc:sldMkLst>
      </pc:sldChg>
    </pc:docChg>
  </pc:docChgLst>
  <pc:docChgLst>
    <pc:chgData name="Danny Young" userId="cb0f4ce2-eb4f-479e-8e8f-3beb257e632f" providerId="ADAL" clId="{33BE33B3-C598-4A12-9778-A5A05E659313}"/>
    <pc:docChg chg="custSel addSld modSld">
      <pc:chgData name="Danny Young" userId="cb0f4ce2-eb4f-479e-8e8f-3beb257e632f" providerId="ADAL" clId="{33BE33B3-C598-4A12-9778-A5A05E659313}" dt="2022-06-10T18:28:17.426" v="456" actId="1076"/>
      <pc:docMkLst>
        <pc:docMk/>
      </pc:docMkLst>
      <pc:sldChg chg="addSp delSp modSp add modAnim">
        <pc:chgData name="Danny Young" userId="cb0f4ce2-eb4f-479e-8e8f-3beb257e632f" providerId="ADAL" clId="{33BE33B3-C598-4A12-9778-A5A05E659313}" dt="2022-06-10T18:16:13.224" v="270" actId="1076"/>
        <pc:sldMkLst>
          <pc:docMk/>
          <pc:sldMk cId="2566634610" sldId="274"/>
        </pc:sldMkLst>
        <pc:spChg chg="del">
          <ac:chgData name="Danny Young" userId="cb0f4ce2-eb4f-479e-8e8f-3beb257e632f" providerId="ADAL" clId="{33BE33B3-C598-4A12-9778-A5A05E659313}" dt="2022-06-10T18:03:57.816" v="3" actId="478"/>
          <ac:spMkLst>
            <pc:docMk/>
            <pc:sldMk cId="2566634610" sldId="274"/>
            <ac:spMk id="2" creationId="{3E65EA1F-CA23-437C-9C7C-B89C0AB07724}"/>
          </ac:spMkLst>
        </pc:spChg>
        <pc:spChg chg="del">
          <ac:chgData name="Danny Young" userId="cb0f4ce2-eb4f-479e-8e8f-3beb257e632f" providerId="ADAL" clId="{33BE33B3-C598-4A12-9778-A5A05E659313}" dt="2022-06-10T18:03:55.518" v="2" actId="478"/>
          <ac:spMkLst>
            <pc:docMk/>
            <pc:sldMk cId="2566634610" sldId="274"/>
            <ac:spMk id="3" creationId="{339611E7-1A11-4A62-82A5-096AE9FB3C9C}"/>
          </ac:spMkLst>
        </pc:spChg>
        <pc:spChg chg="add">
          <ac:chgData name="Danny Young" userId="cb0f4ce2-eb4f-479e-8e8f-3beb257e632f" providerId="ADAL" clId="{33BE33B3-C598-4A12-9778-A5A05E659313}" dt="2022-06-10T18:03:52.375" v="1"/>
          <ac:spMkLst>
            <pc:docMk/>
            <pc:sldMk cId="2566634610" sldId="274"/>
            <ac:spMk id="4" creationId="{BDB314FF-1D62-4837-AC59-8B00CAEF534A}"/>
          </ac:spMkLst>
        </pc:spChg>
        <pc:spChg chg="add">
          <ac:chgData name="Danny Young" userId="cb0f4ce2-eb4f-479e-8e8f-3beb257e632f" providerId="ADAL" clId="{33BE33B3-C598-4A12-9778-A5A05E659313}" dt="2022-06-10T18:03:52.375" v="1"/>
          <ac:spMkLst>
            <pc:docMk/>
            <pc:sldMk cId="2566634610" sldId="274"/>
            <ac:spMk id="5" creationId="{EE0440C3-0550-487A-B6A2-59D1E603A0A8}"/>
          </ac:spMkLst>
        </pc:spChg>
        <pc:spChg chg="add">
          <ac:chgData name="Danny Young" userId="cb0f4ce2-eb4f-479e-8e8f-3beb257e632f" providerId="ADAL" clId="{33BE33B3-C598-4A12-9778-A5A05E659313}" dt="2022-06-10T18:03:52.375" v="1"/>
          <ac:spMkLst>
            <pc:docMk/>
            <pc:sldMk cId="2566634610" sldId="274"/>
            <ac:spMk id="7" creationId="{B456178E-88CF-45D8-8A70-98129327A4A4}"/>
          </ac:spMkLst>
        </pc:spChg>
        <pc:spChg chg="add mod">
          <ac:chgData name="Danny Young" userId="cb0f4ce2-eb4f-479e-8e8f-3beb257e632f" providerId="ADAL" clId="{33BE33B3-C598-4A12-9778-A5A05E659313}" dt="2022-06-10T18:04:40.245" v="93" actId="1076"/>
          <ac:spMkLst>
            <pc:docMk/>
            <pc:sldMk cId="2566634610" sldId="274"/>
            <ac:spMk id="8" creationId="{A0947A96-2BA8-40F9-AB35-B8AE7E8B830C}"/>
          </ac:spMkLst>
        </pc:spChg>
        <pc:graphicFrameChg chg="add">
          <ac:chgData name="Danny Young" userId="cb0f4ce2-eb4f-479e-8e8f-3beb257e632f" providerId="ADAL" clId="{33BE33B3-C598-4A12-9778-A5A05E659313}" dt="2022-06-10T18:03:52.375" v="1"/>
          <ac:graphicFrameMkLst>
            <pc:docMk/>
            <pc:sldMk cId="2566634610" sldId="274"/>
            <ac:graphicFrameMk id="6" creationId="{9C2949FA-473B-44A7-BCBD-29C52163E7CE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6:10.502" v="136" actId="1035"/>
          <ac:graphicFrameMkLst>
            <pc:docMk/>
            <pc:sldMk cId="2566634610" sldId="274"/>
            <ac:graphicFrameMk id="9" creationId="{3D16ACA2-015B-4EB1-A4A9-16D25EF327BB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0" creationId="{68BE078B-856E-4A99-A84C-A324ED20BD5A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1" creationId="{D9839392-9D0A-4DFA-A453-0A70324E0E54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2" creationId="{1078924E-2F56-410F-9DC6-BE59349F131B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3" creationId="{48B49A3D-78F0-4B13-B59B-629E2A3EB520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4" creationId="{7B525F6D-E907-4B48-AF13-77886C4A23AE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5" creationId="{A19D9BCD-54E1-4FB4-B8BC-00A037141C80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6" creationId="{7F3D331D-C4AE-4C4D-93D7-C06558830E2A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7" creationId="{899880ED-60A0-4630-92FD-60AD09253925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09:58.060" v="227" actId="1037"/>
          <ac:graphicFrameMkLst>
            <pc:docMk/>
            <pc:sldMk cId="2566634610" sldId="274"/>
            <ac:graphicFrameMk id="18" creationId="{E5FC7F48-F102-4AB8-BC38-2503394CA40E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10:24.231" v="232" actId="1076"/>
          <ac:graphicFrameMkLst>
            <pc:docMk/>
            <pc:sldMk cId="2566634610" sldId="274"/>
            <ac:graphicFrameMk id="19" creationId="{EEE154B6-4AE1-499A-9D0A-F13D6BB56213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11:37.758" v="260" actId="1076"/>
          <ac:graphicFrameMkLst>
            <pc:docMk/>
            <pc:sldMk cId="2566634610" sldId="274"/>
            <ac:graphicFrameMk id="20" creationId="{1B0341E4-74C2-44B3-BEFE-21FEC411595C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11:14.304" v="254" actId="1038"/>
          <ac:graphicFrameMkLst>
            <pc:docMk/>
            <pc:sldMk cId="2566634610" sldId="274"/>
            <ac:graphicFrameMk id="21" creationId="{8CF765D0-617D-4FE1-96BC-043C5EF98CF1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11:37.758" v="260" actId="1076"/>
          <ac:graphicFrameMkLst>
            <pc:docMk/>
            <pc:sldMk cId="2566634610" sldId="274"/>
            <ac:graphicFrameMk id="22" creationId="{B32D2334-0B62-47C3-B380-672007D460E1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16:13.224" v="270" actId="1076"/>
          <ac:graphicFrameMkLst>
            <pc:docMk/>
            <pc:sldMk cId="2566634610" sldId="274"/>
            <ac:graphicFrameMk id="23" creationId="{113034FC-B2E5-4005-B4EF-BA69044CE19B}"/>
          </ac:graphicFrameMkLst>
        </pc:graphicFrameChg>
      </pc:sldChg>
      <pc:sldChg chg="addSp delSp modSp add modAnim">
        <pc:chgData name="Danny Young" userId="cb0f4ce2-eb4f-479e-8e8f-3beb257e632f" providerId="ADAL" clId="{33BE33B3-C598-4A12-9778-A5A05E659313}" dt="2022-06-10T18:28:17.426" v="456" actId="1076"/>
        <pc:sldMkLst>
          <pc:docMk/>
          <pc:sldMk cId="1883610490" sldId="275"/>
        </pc:sldMkLst>
        <pc:spChg chg="del">
          <ac:chgData name="Danny Young" userId="cb0f4ce2-eb4f-479e-8e8f-3beb257e632f" providerId="ADAL" clId="{33BE33B3-C598-4A12-9778-A5A05E659313}" dt="2022-06-10T18:18:05.933" v="273" actId="478"/>
          <ac:spMkLst>
            <pc:docMk/>
            <pc:sldMk cId="1883610490" sldId="275"/>
            <ac:spMk id="2" creationId="{49438B73-BCA9-4086-BD6C-ACAFB36B45AD}"/>
          </ac:spMkLst>
        </pc:spChg>
        <pc:spChg chg="del">
          <ac:chgData name="Danny Young" userId="cb0f4ce2-eb4f-479e-8e8f-3beb257e632f" providerId="ADAL" clId="{33BE33B3-C598-4A12-9778-A5A05E659313}" dt="2022-06-10T18:18:05.933" v="273" actId="478"/>
          <ac:spMkLst>
            <pc:docMk/>
            <pc:sldMk cId="1883610490" sldId="275"/>
            <ac:spMk id="3" creationId="{594F7E9E-AEB8-4C20-A1E1-960512FAE7CA}"/>
          </ac:spMkLst>
        </pc:spChg>
        <pc:spChg chg="add mod">
          <ac:chgData name="Danny Young" userId="cb0f4ce2-eb4f-479e-8e8f-3beb257e632f" providerId="ADAL" clId="{33BE33B3-C598-4A12-9778-A5A05E659313}" dt="2022-06-10T18:18:09.868" v="274" actId="1076"/>
          <ac:spMkLst>
            <pc:docMk/>
            <pc:sldMk cId="1883610490" sldId="275"/>
            <ac:spMk id="4" creationId="{600ED1E3-8F9B-4B93-B3CF-3F6E3BEE78EF}"/>
          </ac:spMkLst>
        </pc:spChg>
        <pc:spChg chg="add mod">
          <ac:chgData name="Danny Young" userId="cb0f4ce2-eb4f-479e-8e8f-3beb257e632f" providerId="ADAL" clId="{33BE33B3-C598-4A12-9778-A5A05E659313}" dt="2022-06-10T18:23:56.937" v="379" actId="14100"/>
          <ac:spMkLst>
            <pc:docMk/>
            <pc:sldMk cId="1883610490" sldId="275"/>
            <ac:spMk id="6" creationId="{67B7B5B6-15F8-4E97-B7C7-A95CD2C01B9D}"/>
          </ac:spMkLst>
        </pc:spChg>
        <pc:spChg chg="add mod">
          <ac:chgData name="Danny Young" userId="cb0f4ce2-eb4f-479e-8e8f-3beb257e632f" providerId="ADAL" clId="{33BE33B3-C598-4A12-9778-A5A05E659313}" dt="2022-06-10T18:28:17.426" v="456" actId="1076"/>
          <ac:spMkLst>
            <pc:docMk/>
            <pc:sldMk cId="1883610490" sldId="275"/>
            <ac:spMk id="21" creationId="{F8AD09DE-5587-4FF3-8F6B-283F9F5F6AD1}"/>
          </ac:spMkLst>
        </pc:spChg>
        <pc:graphicFrameChg chg="add mod">
          <ac:chgData name="Danny Young" userId="cb0f4ce2-eb4f-479e-8e8f-3beb257e632f" providerId="ADAL" clId="{33BE33B3-C598-4A12-9778-A5A05E659313}" dt="2022-06-10T18:18:09.868" v="274" actId="1076"/>
          <ac:graphicFrameMkLst>
            <pc:docMk/>
            <pc:sldMk cId="1883610490" sldId="275"/>
            <ac:graphicFrameMk id="5" creationId="{D23EA472-8C2B-4746-8437-1AFA72068410}"/>
          </ac:graphicFrameMkLst>
        </pc:graphicFrameChg>
        <pc:graphicFrameChg chg="add del mod">
          <ac:chgData name="Danny Young" userId="cb0f4ce2-eb4f-479e-8e8f-3beb257e632f" providerId="ADAL" clId="{33BE33B3-C598-4A12-9778-A5A05E659313}" dt="2022-06-10T18:24:24.963" v="408"/>
          <ac:graphicFrameMkLst>
            <pc:docMk/>
            <pc:sldMk cId="1883610490" sldId="275"/>
            <ac:graphicFrameMk id="7" creationId="{2C2B65A9-B715-499D-A125-ED4DA8895221}"/>
          </ac:graphicFrameMkLst>
        </pc:graphicFrameChg>
        <pc:graphicFrameChg chg="add del mod">
          <ac:chgData name="Danny Young" userId="cb0f4ce2-eb4f-479e-8e8f-3beb257e632f" providerId="ADAL" clId="{33BE33B3-C598-4A12-9778-A5A05E659313}" dt="2022-06-10T18:24:24.963" v="408"/>
          <ac:graphicFrameMkLst>
            <pc:docMk/>
            <pc:sldMk cId="1883610490" sldId="275"/>
            <ac:graphicFrameMk id="8" creationId="{889B1C7E-4100-4AA0-A105-0D821571BDCA}"/>
          </ac:graphicFrameMkLst>
        </pc:graphicFrameChg>
        <pc:graphicFrameChg chg="add del mod">
          <ac:chgData name="Danny Young" userId="cb0f4ce2-eb4f-479e-8e8f-3beb257e632f" providerId="ADAL" clId="{33BE33B3-C598-4A12-9778-A5A05E659313}" dt="2022-06-10T18:24:24.963" v="408"/>
          <ac:graphicFrameMkLst>
            <pc:docMk/>
            <pc:sldMk cId="1883610490" sldId="275"/>
            <ac:graphicFrameMk id="9" creationId="{7B2527B4-F3FF-4B8E-A4B4-A7BB084BDF4D}"/>
          </ac:graphicFrameMkLst>
        </pc:graphicFrameChg>
        <pc:graphicFrameChg chg="add del mod">
          <ac:chgData name="Danny Young" userId="cb0f4ce2-eb4f-479e-8e8f-3beb257e632f" providerId="ADAL" clId="{33BE33B3-C598-4A12-9778-A5A05E659313}" dt="2022-06-10T18:24:24.963" v="408"/>
          <ac:graphicFrameMkLst>
            <pc:docMk/>
            <pc:sldMk cId="1883610490" sldId="275"/>
            <ac:graphicFrameMk id="10" creationId="{E0101855-9ADD-450E-8196-7F32964842A0}"/>
          </ac:graphicFrameMkLst>
        </pc:graphicFrameChg>
        <pc:graphicFrameChg chg="add del mod">
          <ac:chgData name="Danny Young" userId="cb0f4ce2-eb4f-479e-8e8f-3beb257e632f" providerId="ADAL" clId="{33BE33B3-C598-4A12-9778-A5A05E659313}" dt="2022-06-10T18:24:26.703" v="410"/>
          <ac:graphicFrameMkLst>
            <pc:docMk/>
            <pc:sldMk cId="1883610490" sldId="275"/>
            <ac:graphicFrameMk id="11" creationId="{608FD752-2168-4DBD-8AC2-0C08B6B399D5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26:44.481" v="433"/>
          <ac:graphicFrameMkLst>
            <pc:docMk/>
            <pc:sldMk cId="1883610490" sldId="275"/>
            <ac:graphicFrameMk id="12" creationId="{2625FA11-05BD-43FC-83DE-24E68C4B35F7}"/>
          </ac:graphicFrameMkLst>
        </pc:graphicFrameChg>
        <pc:graphicFrameChg chg="add">
          <ac:chgData name="Danny Young" userId="cb0f4ce2-eb4f-479e-8e8f-3beb257e632f" providerId="ADAL" clId="{33BE33B3-C598-4A12-9778-A5A05E659313}" dt="2022-06-10T18:24:25.270" v="409"/>
          <ac:graphicFrameMkLst>
            <pc:docMk/>
            <pc:sldMk cId="1883610490" sldId="275"/>
            <ac:graphicFrameMk id="13" creationId="{429BD38F-70EF-4399-AD3B-7CF675679531}"/>
          </ac:graphicFrameMkLst>
        </pc:graphicFrameChg>
        <pc:graphicFrameChg chg="add">
          <ac:chgData name="Danny Young" userId="cb0f4ce2-eb4f-479e-8e8f-3beb257e632f" providerId="ADAL" clId="{33BE33B3-C598-4A12-9778-A5A05E659313}" dt="2022-06-10T18:24:25.270" v="409"/>
          <ac:graphicFrameMkLst>
            <pc:docMk/>
            <pc:sldMk cId="1883610490" sldId="275"/>
            <ac:graphicFrameMk id="14" creationId="{4F44A6DA-F0A0-4789-858A-D8046B4C84E1}"/>
          </ac:graphicFrameMkLst>
        </pc:graphicFrameChg>
        <pc:graphicFrameChg chg="add">
          <ac:chgData name="Danny Young" userId="cb0f4ce2-eb4f-479e-8e8f-3beb257e632f" providerId="ADAL" clId="{33BE33B3-C598-4A12-9778-A5A05E659313}" dt="2022-06-10T18:24:25.270" v="409"/>
          <ac:graphicFrameMkLst>
            <pc:docMk/>
            <pc:sldMk cId="1883610490" sldId="275"/>
            <ac:graphicFrameMk id="15" creationId="{EC590166-FB1E-4814-B957-8EC139DA6929}"/>
          </ac:graphicFrameMkLst>
        </pc:graphicFrameChg>
        <pc:graphicFrameChg chg="add">
          <ac:chgData name="Danny Young" userId="cb0f4ce2-eb4f-479e-8e8f-3beb257e632f" providerId="ADAL" clId="{33BE33B3-C598-4A12-9778-A5A05E659313}" dt="2022-06-10T18:24:25.270" v="409"/>
          <ac:graphicFrameMkLst>
            <pc:docMk/>
            <pc:sldMk cId="1883610490" sldId="275"/>
            <ac:graphicFrameMk id="16" creationId="{47BA6FD3-68C7-4FFA-9785-277CC4BCF917}"/>
          </ac:graphicFrameMkLst>
        </pc:graphicFrameChg>
        <pc:graphicFrameChg chg="add">
          <ac:chgData name="Danny Young" userId="cb0f4ce2-eb4f-479e-8e8f-3beb257e632f" providerId="ADAL" clId="{33BE33B3-C598-4A12-9778-A5A05E659313}" dt="2022-06-10T18:24:27.046" v="411"/>
          <ac:graphicFrameMkLst>
            <pc:docMk/>
            <pc:sldMk cId="1883610490" sldId="275"/>
            <ac:graphicFrameMk id="17" creationId="{9F107B08-7478-4A09-B974-9A5FF0FFBD1F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24:46.267" v="421" actId="1076"/>
          <ac:graphicFrameMkLst>
            <pc:docMk/>
            <pc:sldMk cId="1883610490" sldId="275"/>
            <ac:graphicFrameMk id="18" creationId="{C11117D6-E687-408E-82FF-015E8FEBD899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25:24.206" v="426" actId="1076"/>
          <ac:graphicFrameMkLst>
            <pc:docMk/>
            <pc:sldMk cId="1883610490" sldId="275"/>
            <ac:graphicFrameMk id="19" creationId="{F8BC2E0C-DA2C-49E4-8EB2-41565EA14272}"/>
          </ac:graphicFrameMkLst>
        </pc:graphicFrameChg>
        <pc:graphicFrameChg chg="add mod">
          <ac:chgData name="Danny Young" userId="cb0f4ce2-eb4f-479e-8e8f-3beb257e632f" providerId="ADAL" clId="{33BE33B3-C598-4A12-9778-A5A05E659313}" dt="2022-06-10T18:27:47.961" v="435"/>
          <ac:graphicFrameMkLst>
            <pc:docMk/>
            <pc:sldMk cId="1883610490" sldId="275"/>
            <ac:graphicFrameMk id="20" creationId="{ADBED424-774E-4420-9FA7-28BB737E68AD}"/>
          </ac:graphicFrameMkLst>
        </pc:graphicFrameChg>
      </pc:sldChg>
    </pc:docChg>
  </pc:docChgLst>
  <pc:docChgLst>
    <pc:chgData name="Danny Young" userId="cb0f4ce2-eb4f-479e-8e8f-3beb257e632f" providerId="ADAL" clId="{56044F3F-ED99-4FF4-BC2B-A2DE9082A49A}"/>
    <pc:docChg chg="modSld">
      <pc:chgData name="Danny Young" userId="cb0f4ce2-eb4f-479e-8e8f-3beb257e632f" providerId="ADAL" clId="{56044F3F-ED99-4FF4-BC2B-A2DE9082A49A}" dt="2022-06-09T04:06:53.263" v="22"/>
      <pc:docMkLst>
        <pc:docMk/>
      </pc:docMkLst>
      <pc:sldChg chg="modAnim">
        <pc:chgData name="Danny Young" userId="cb0f4ce2-eb4f-479e-8e8f-3beb257e632f" providerId="ADAL" clId="{56044F3F-ED99-4FF4-BC2B-A2DE9082A49A}" dt="2021-01-19T22:16:31.542" v="20"/>
        <pc:sldMkLst>
          <pc:docMk/>
          <pc:sldMk cId="0" sldId="267"/>
        </pc:sldMkLst>
      </pc:sldChg>
      <pc:sldChg chg="modSp mod">
        <pc:chgData name="Danny Young" userId="cb0f4ce2-eb4f-479e-8e8f-3beb257e632f" providerId="ADAL" clId="{56044F3F-ED99-4FF4-BC2B-A2DE9082A49A}" dt="2021-01-14T23:10:12.412" v="19"/>
        <pc:sldMkLst>
          <pc:docMk/>
          <pc:sldMk cId="1619732278" sldId="269"/>
        </pc:sldMkLst>
        <pc:graphicFrameChg chg="mod">
          <ac:chgData name="Danny Young" userId="cb0f4ce2-eb4f-479e-8e8f-3beb257e632f" providerId="ADAL" clId="{56044F3F-ED99-4FF4-BC2B-A2DE9082A49A}" dt="2021-01-14T23:10:12.412" v="19"/>
          <ac:graphicFrameMkLst>
            <pc:docMk/>
            <pc:sldMk cId="1619732278" sldId="269"/>
            <ac:graphicFrameMk id="10" creationId="{D312E34F-6F59-47EC-9975-4B3F59BA9647}"/>
          </ac:graphicFrameMkLst>
        </pc:graphicFrameChg>
      </pc:sldChg>
      <pc:sldChg chg="modSp">
        <pc:chgData name="Danny Young" userId="cb0f4ce2-eb4f-479e-8e8f-3beb257e632f" providerId="ADAL" clId="{56044F3F-ED99-4FF4-BC2B-A2DE9082A49A}" dt="2022-06-09T04:06:53.263" v="22"/>
        <pc:sldMkLst>
          <pc:docMk/>
          <pc:sldMk cId="2222970205" sldId="270"/>
        </pc:sldMkLst>
        <pc:graphicFrameChg chg="mod">
          <ac:chgData name="Danny Young" userId="cb0f4ce2-eb4f-479e-8e8f-3beb257e632f" providerId="ADAL" clId="{56044F3F-ED99-4FF4-BC2B-A2DE9082A49A}" dt="2022-06-09T04:06:53.263" v="22"/>
          <ac:graphicFrameMkLst>
            <pc:docMk/>
            <pc:sldMk cId="2222970205" sldId="270"/>
            <ac:graphicFrameMk id="13" creationId="{488302BD-B9F1-42BC-B2FE-82AAB900ECAC}"/>
          </ac:graphicFrameMkLst>
        </pc:graphicFrameChg>
      </pc:sldChg>
      <pc:sldChg chg="modSp mod">
        <pc:chgData name="Danny Young" userId="cb0f4ce2-eb4f-479e-8e8f-3beb257e632f" providerId="ADAL" clId="{56044F3F-ED99-4FF4-BC2B-A2DE9082A49A}" dt="2021-01-14T23:08:22.958" v="7" actId="1036"/>
        <pc:sldMkLst>
          <pc:docMk/>
          <pc:sldMk cId="1204279127" sldId="271"/>
        </pc:sldMkLst>
        <pc:graphicFrameChg chg="mod">
          <ac:chgData name="Danny Young" userId="cb0f4ce2-eb4f-479e-8e8f-3beb257e632f" providerId="ADAL" clId="{56044F3F-ED99-4FF4-BC2B-A2DE9082A49A}" dt="2021-01-14T23:08:22.958" v="7" actId="1036"/>
          <ac:graphicFrameMkLst>
            <pc:docMk/>
            <pc:sldMk cId="1204279127" sldId="271"/>
            <ac:graphicFrameMk id="8" creationId="{3EA1CE4F-EE56-48F1-A5F1-99A5BA37ABBB}"/>
          </ac:graphicFrameMkLst>
        </pc:graphicFrameChg>
        <pc:graphicFrameChg chg="mod">
          <ac:chgData name="Danny Young" userId="cb0f4ce2-eb4f-479e-8e8f-3beb257e632f" providerId="ADAL" clId="{56044F3F-ED99-4FF4-BC2B-A2DE9082A49A}" dt="2021-01-14T23:08:20.215" v="0" actId="1076"/>
          <ac:graphicFrameMkLst>
            <pc:docMk/>
            <pc:sldMk cId="1204279127" sldId="271"/>
            <ac:graphicFrameMk id="11" creationId="{07213978-7736-422C-A04B-19FC5136EA65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5-07T17:41:5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20 1656,'-1'0'105,"0"-1"-1,0 0 0,1 0 1,-1 0-1,0 0 1,0 0-1,1 0 0,-1 0 1,1 0-1,-1 0 1,1 0-1,-1 0 0,1-1 1,0 1-1,-1 0 0,1 0 1,0 0-1,0-1 1,0 1-1,0 0 0,0 0 1,0-2-1,13-23 2336,-6 15-2086,0-2 182,11-17 478,-17 29-989,0-1 0,0 1 0,0 0-1,0 0 1,0 0 0,0 0 0,1 0 0,-1 0-1,0 0 1,1 1 0,-1-1 0,0 0 0,1 1-1,-1-1 1,1 1 0,-1-1 0,1 1 0,2 0 0,186 14 332,-51-1-240,226-13 437,2-22-31,-97 4-418,947-29 104,-1086 47-108,-33 0 465,190-22 0,-255 14-511,-29 6-68,0 1 0,0-1-1,0 1 1,0 0 0,0 1 0,0-1 0,1 0 0,-1 1-1,0 0 1,0 0 0,1 1 0,-1-1 0,0 1 0,0 0 0,0 0-1,0 0 1,0 0 0,8 4 0,20 16-2173,-15-8 123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5-07T17:41:5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86 496,'-17'-5'227,"0"-2"0,-18-8 0,30 12 33,0 0 1,0 0 0,1 0 0,0-1-1,-1 1 1,1-1 0,0 0 0,1-1-1,-1 1 1,-5-9 0,9 12-253,0 1-1,0 0 1,0 0-1,0 0 1,-1-1 0,1 1-1,0 0 1,0 0 0,0 0-1,0-1 1,0 1 0,0 0-1,0 0 1,0-1-1,0 1 1,0 0 0,0 0-1,0 0 1,0-1 0,0 1-1,0 0 1,0 0 0,0-1-1,1 1 1,-1 0-1,0 0 1,0 0 0,0-1-1,0 1 1,0 0 0,0 0-1,1 0 1,-1 0 0,0-1-1,0 1 1,0 0-1,0 0 1,1 0 0,-1 0-1,0 0 1,0-1 0,0 1-1,1 0 1,-1 0 0,0 0-1,0 0 1,1 0 0,-1 0-1,0 0 1,1 0-1,12-1-6,-11 1 32,21 2 32,0 0 0,0 1 0,26 8 1,22 4 7,88 3 83,228-1 1,164-35 21,-432 12-129,-43 3-28,525-22 82,1 25-33,-527 1-65,59 3 34,-107-2-40,0 1-1,45 12 1,-69-15-87,0 1 0,0 0 0,-1 0 1,1 0-1,0 0 0,-1 1 0,1-1 0,0 1 1,-1-1-1,0 1 0,1 0 0,3 4 0,3 7-40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4FBDFA3-CB43-4915-BBFC-4E00E2A6D1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35D4D9-AEB7-40CB-979C-B0B5E815774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B67E0F9-1EFD-4418-BF31-043B6CFD7649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F544AA6-E139-48A4-AE09-82FC6099201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5F453E1-34E5-4173-ABCD-66867BB076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660905-21FD-431A-BEBA-2F6E92817EB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AB7F2A-CC03-4449-A655-7C4F54B1E9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5F4A00B-48F9-41F6-AE1F-D184AD36598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FD9E060F-5986-4A3E-BB0F-9930D6F644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E191F769-530F-4BE9-B37C-6A6AEB8E84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20D7C8D-45CC-4723-811A-F39467F50A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254571-E9AE-4189-B9CA-0B3149C4D3A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8E0CC700-DF09-4156-954B-90546D44D2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833C49D5-B26D-48C6-909E-BF82951D68E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60079D8D-258C-42B4-80C5-47DD9B7023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5D17DC-E82A-402B-B757-D1020A5C8ED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10C79F9A-CDB9-4E09-B671-73C9023073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3BEE6D3C-6E03-4A46-BC2D-5A28AFF7B98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09E8C394-D9EA-42E5-B634-08C277C7E7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32B8B8-05DC-4DB9-8DC5-8B796840377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FC692CB2-81F2-421B-91C1-69AD46A203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4BA2C11-691C-4BA4-BCCB-9AEDACF3C9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dirty="0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C028AFA3-A40C-4B4C-9C13-486C839D25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5881C5-4311-4AD4-BAF1-213C19D0020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51E4E9C0-B1DA-4A56-8B9C-93AE6326D9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F67365E9-00D1-4555-B1B1-53E7601BBB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41F0CFF9-5FCA-4C3B-B3E6-E4339E0278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053A62-455D-46FF-B7DF-C4708FA8B7D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89F252AC-B5C3-4866-AE9A-1E1B0E0F25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78AE1731-0581-42CF-9B24-C574953E72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A3A7F26-E89F-439C-BC55-E85D8CCA80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5AC0C2-AD5F-4C7F-8481-4A728220F34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545B63DC-C18A-4654-A899-FCDC6346DD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BABC2557-2913-4B8E-8B11-5DC91D6994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48CCE5B8-FDBD-4491-ACE2-67E142EA83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1F7990-51E5-4B50-A8FD-25383280985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37A1A858-33E4-454D-8ECB-DDFFEB754C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75198B52-9575-48C9-AB38-CCCC84FA6A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F594C9EC-81DD-445C-A53D-BC39A5A0B1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DA0A48-15F5-4538-B970-6E28BC92975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DC407EE8-220E-48EC-B533-6E150BC457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2A92710A-8499-40FC-852D-AF6D37E529D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EC83FEED-7B03-4634-ADB7-7C938D4B77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856F3F-F163-4DF3-A708-DF4E99C97C2E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58B3428-EB28-4E6D-9543-8C75FC58087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0D9608-3E43-42FD-ACC1-0A125648FE39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4C4836-D2ED-4DEF-A613-30B08AB41EF5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C333D0-900F-4E16-B6D7-4BE6B391C058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5114C2E-2770-418F-921D-1060B67479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1134AE4C-B6DF-4143-8332-CD383D948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8F692B8F-F821-40FF-8550-3409AF9CC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AB3B4AF3-CB2D-40FA-888B-D6BA943C9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5E84F23A-B3E9-4E8F-8158-0D29CB1A7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133E05CE-2184-4166-98A4-371A1114E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AB6F093-905C-44FC-9E27-1D468D75410E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1584EC9-50B7-4276-A71C-F7B74D333B4F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10EC173-FA0F-4916-B60B-992FA283ECE7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F85012D-6C41-4215-B4A4-2D53745C84C7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9DAAF08-1FEE-42B8-996D-323FFA8AA4A0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2EBE91A-CF8B-462B-B311-DCCF96770D54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4F4E53CC-F757-49DB-974E-95303A87228F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14BFE-65E3-464C-813D-F726899D6C29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71AAEAD5-5B14-43B5-8024-E5058DB6E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5E7CE5F2-4BD9-485C-9A73-4B0673061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B72A1-9EA1-48C8-AF1C-2EB268F69BA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60135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768971A-EAE6-4E3F-A29F-D14EF2570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E1F2D-63B2-4462-904B-9FB7E9D79389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81BC478-1616-4DF1-8A18-E62B8DB20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37661A38-A9F2-4AF0-B6B9-227FCF453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5CA7E-782F-42A6-B250-A634280D3AB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65612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12DAAC46-FAF0-4ED6-B8FA-69988BBD5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610F2-364B-4889-B6FC-88BB8940D5B8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1E27883-05FD-413F-AF06-B2C20D8E2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3BD97C5-3BC3-4A80-BA33-E8775ABA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DCC56-BAF0-45A3-8827-6C7B6F99557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92377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22A4A43-FD23-45DF-BDDD-F4FB4D6C9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864E6BE-F3E7-412E-8622-6DF34D25F9C7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4B09C76D-F4B6-4E83-9B53-1EF6C4049A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D8860-15EA-4641-996D-266B55A904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01CBF90-2A5F-4C71-A08E-6DEC9796875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1431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14B3738-E79C-4F2A-A717-63BB599281D6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B06959-7FC7-432A-B19E-F3BABEDCF2E4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BF63BC-6AF0-4C2D-ACB8-B5B7DB5CB5CA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8F4D3C-E450-494E-915B-2A78894D8D72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3F930C2F-AE79-4E6C-BC7C-65DB46835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D6FB508-AAA2-4F3D-8AC0-DE6A1D112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9EF1DCB-465F-484C-9CA4-B949C7EFB9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7186131-D186-4B87-A68E-D0009A498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45E0D77-9895-487D-A615-5B08B27EB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83762F8-7FA0-487F-90DE-CC2BB2EEFA1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31DC446-88A8-45CC-923F-20EBB220D2E1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75E846-EBF1-4AD0-A5F5-561C5667D915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D592493-FABC-4EFA-AA77-DC37BC8C927C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294151-D25E-4043-905A-E288C3959465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4C3C3F5-724F-4CBF-803A-B87BCB5B3EAB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3B6463AE-E100-4B7E-99E2-E881AAB2D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101FB4A1-7077-4A42-AA22-209D6958ACC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F7A65-7DC8-441E-8449-9DAEBB92EC35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A6AE181B-3F0E-4F6F-9935-6D04F220E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3E6E5110-E714-47C8-94F0-EF71C348E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ADA62-51AA-4B25-A70B-0AC235A96CF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538996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310DC9EB-C9CD-4C6D-8BA6-6E27D6B8E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F3312-D240-4FE6-B610-E53F826B30F4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823214BA-A85C-4221-8B82-960DA3558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9EA847B-4E33-44F5-A66E-4A604BFB5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7CCFC-F2B3-4540-856F-509E65CCEB8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6941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9EB2DBAF-1E97-44B1-BE8F-701896E2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8EFC3-30AA-42E7-BE7C-0ECC01E3E8B2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73D30896-A1AC-4221-9E67-68461EE0F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29F3E023-3502-42B7-B397-171D508A3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B3843-4DE8-4EA0-A65D-4B0E1C2BAE9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64860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3A65451B-6DA7-444C-8A6E-7D280AEF9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D67CC6D-F090-42F1-8B26-08071DE1240E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13D71E7F-CA38-49BC-9B0E-0ACE1D0D45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7A11F-3F7E-449E-B286-4DBDAF6D9B8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D646D457-3136-4F10-93D6-D8B10E49C87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9194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1E4B3673-9DC0-498F-AFEF-4C1DD338D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03B6C-3DB4-4F13-93DB-57A62C45F131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30E7A5-B85A-4354-94E6-27FF1D401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F924C6E7-538D-4A34-89DC-58F262050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44A46-F4D7-4700-97AD-76877793CB0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3541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8A4F4947-04F8-485F-A8AB-8BF13DAA8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B52831C5-D6BF-4480-BB95-567062F31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9FB6E89-12DF-419B-8116-2C2E8F543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E2F08ABA-60D2-472E-BCAA-9C9F6428C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4D46A2-A72B-451F-96E9-495E162733D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BAF68AE8-909B-4E8D-8449-63F85573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ADFFE98-96E2-49D5-B9BD-8086586C954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E781A590-0541-424B-83A4-DC17B9D47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8595F2B-3217-4036-AF28-CC7355E11179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77F20443-D6BD-40CC-92E3-6B04224095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ED375-C509-495C-B119-CB616C2ACEC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42BD0D30-81BB-4F8C-B88F-BACF52FDCA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95128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16571708-2F63-4B4B-A8C9-86055642A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A04D90A-9908-45C0-9427-A8D98752A3E5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E787924-024F-44E7-89F0-0152F2179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DD0F31-E094-4210-8ADD-551191847DEF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5F1DDA50-EFF7-409D-8F9C-0BA69BB6A8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525820D-C3EF-4076-8161-1353A47B9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BB7462D-55B8-4BDD-B686-9B25272AA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BEEF3D0D-EA10-47BC-9710-7E2CB25BA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D76E57B-19A8-4D3E-ACAB-8673C26B3360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8A7CEAA-43D7-43E9-B534-04F7DFEBF7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ECB33-DA08-4EDD-A902-984FC4A02DA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F3EEA68-E763-4CF5-AAD3-E0DCB62990D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0018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6387734-E0A9-41E6-B27F-816DBEBC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E9217463-68D6-40BD-89B7-06DB70629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5EE20119-2B4D-4EB7-BE38-3C410F2A1F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3BE360C5-5ECE-48EB-A59E-0ADE3F605B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AA31D988-E232-43BE-A92A-0F7896DD7D81}" type="datetimeFigureOut">
              <a:rPr lang="en-US"/>
              <a:pPr>
                <a:defRPr/>
              </a:pPr>
              <a:t>5/20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48EE1B-3AD9-4B39-BACD-F67DF62FF3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09609780-3390-4862-970B-C1EE94255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C6F89F6E-3A8D-414E-90C9-759BBB5DA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1C66B5-6AB4-443A-A8E6-A6AA576AC7A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E224D03-267F-463B-BFB3-6BF1A3FF8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25BAA71-956E-4739-AECC-D781A3AA294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5945BABB-9231-47F8-A6E3-F3DEFD7AA6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A6EE30D-2F00-4795-BA44-712C9C455E2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18" r:id="rId4"/>
    <p:sldLayoutId id="2147483919" r:id="rId5"/>
    <p:sldLayoutId id="2147483926" r:id="rId6"/>
    <p:sldLayoutId id="2147483920" r:id="rId7"/>
    <p:sldLayoutId id="2147483927" r:id="rId8"/>
    <p:sldLayoutId id="2147483928" r:id="rId9"/>
    <p:sldLayoutId id="2147483921" r:id="rId10"/>
    <p:sldLayoutId id="214748392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79.wmf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6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5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2.wmf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customXml" Target="../ink/ink2.xml"/><Relationship Id="rId4" Type="http://schemas.openxmlformats.org/officeDocument/2006/relationships/image" Target="../media/image1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25.wmf"/><Relationship Id="rId35" Type="http://schemas.openxmlformats.org/officeDocument/2006/relationships/hyperlink" Target="http://www.bcmath.ca/" TargetMode="External"/><Relationship Id="rId8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37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30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9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35.wmf"/><Relationship Id="rId35" Type="http://schemas.openxmlformats.org/officeDocument/2006/relationships/hyperlink" Target="http://www.bcmath.ca/" TargetMode="External"/><Relationship Id="rId8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43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4.wmf"/><Relationship Id="rId26" Type="http://schemas.openxmlformats.org/officeDocument/2006/relationships/oleObject" Target="../embeddings/oleObject163.bin"/><Relationship Id="rId3" Type="http://schemas.openxmlformats.org/officeDocument/2006/relationships/oleObject" Target="../embeddings/oleObject152.bin"/><Relationship Id="rId21" Type="http://schemas.openxmlformats.org/officeDocument/2006/relationships/image" Target="../media/image155.w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9.bin"/><Relationship Id="rId25" Type="http://schemas.openxmlformats.org/officeDocument/2006/relationships/image" Target="../media/image157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2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image" Target="../media/image156.wmf"/><Relationship Id="rId10" Type="http://schemas.openxmlformats.org/officeDocument/2006/relationships/image" Target="../media/image150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5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25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2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36" Type="http://schemas.openxmlformats.org/officeDocument/2006/relationships/image" Target="../media/image26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8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png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64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68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2.wmf"/><Relationship Id="rId29" Type="http://schemas.openxmlformats.org/officeDocument/2006/relationships/oleObject" Target="../embeddings/oleObject59.bin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67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49" Type="http://schemas.openxmlformats.org/officeDocument/2006/relationships/hyperlink" Target="http://www.bcmath.ca/" TargetMode="External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4" Type="http://schemas.openxmlformats.org/officeDocument/2006/relationships/image" Target="../media/image66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2.bin"/><Relationship Id="rId43" Type="http://schemas.openxmlformats.org/officeDocument/2006/relationships/oleObject" Target="../embeddings/oleObject66.bin"/><Relationship Id="rId48" Type="http://schemas.openxmlformats.org/officeDocument/2006/relationships/image" Target="../media/image68.wmf"/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63.wmf"/><Relationship Id="rId46" Type="http://schemas.openxmlformats.org/officeDocument/2006/relationships/image" Target="../media/image67.wmf"/><Relationship Id="rId20" Type="http://schemas.openxmlformats.org/officeDocument/2006/relationships/image" Target="../media/image54.wmf"/><Relationship Id="rId41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19" Type="http://schemas.openxmlformats.org/officeDocument/2006/relationships/image" Target="../media/image68.png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F3B3-7466-4C18-BE28-87165E2C6C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7.8</a:t>
            </a:r>
            <a:br>
              <a:rPr lang="en-CA" dirty="0"/>
            </a:br>
            <a:r>
              <a:rPr lang="en-CA" dirty="0"/>
              <a:t>Natural Logarithm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FD79CC3E-2B47-490B-BBB7-9A28380B5C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03D21436-37BA-4205-B9EC-A79E9B24B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C1F7E-DA1D-5EC6-C12C-EB9FAA58A4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1000" y="218661"/>
            <a:ext cx="11347174" cy="218279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Japan, Russia, and Bulgaria are three countries with a negative population growth rate.  Japan – low fertility rate, Russia – low fertility and aging population, Bulgaria – low birth rate and emigration.  </a:t>
            </a:r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Calculate the rate of population growth for each of these countries. </a:t>
            </a:r>
          </a:p>
          <a:p>
            <a:pPr marL="0" indent="0">
              <a:buNone/>
            </a:pPr>
            <a:r>
              <a:rPr lang="en-US" dirty="0"/>
              <a:t>ii) If the rate continues, what will the population of these countries be in 2050?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2361B89-D8DD-B07D-6A25-F5484A68F9A1}"/>
              </a:ext>
            </a:extLst>
          </p:cNvPr>
          <p:cNvSpPr txBox="1">
            <a:spLocks/>
          </p:cNvSpPr>
          <p:nvPr/>
        </p:nvSpPr>
        <p:spPr bwMode="auto">
          <a:xfrm>
            <a:off x="127406" y="2442366"/>
            <a:ext cx="11347174" cy="85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a) Japan population in 2011: 127,799,000.   April 2025: 123,217,752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2C908A6-2A11-D88B-D054-FDA6A1FAE320}"/>
              </a:ext>
            </a:extLst>
          </p:cNvPr>
          <p:cNvSpPr txBox="1">
            <a:spLocks/>
          </p:cNvSpPr>
          <p:nvPr/>
        </p:nvSpPr>
        <p:spPr bwMode="auto">
          <a:xfrm>
            <a:off x="127406" y="3907228"/>
            <a:ext cx="11347174" cy="85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b) Russia population in 2021: 147,200,000.   April 2025: 143,800,000 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F98C1F3-16CB-D7DB-6317-2F3EBE617D7F}"/>
              </a:ext>
            </a:extLst>
          </p:cNvPr>
          <p:cNvSpPr txBox="1">
            <a:spLocks/>
          </p:cNvSpPr>
          <p:nvPr/>
        </p:nvSpPr>
        <p:spPr bwMode="auto">
          <a:xfrm>
            <a:off x="127406" y="5372090"/>
            <a:ext cx="11347174" cy="85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c) Bulgaria population in 1989: 9,009,018.   April 2025: 6,722,009 </a:t>
            </a:r>
          </a:p>
        </p:txBody>
      </p:sp>
    </p:spTree>
    <p:extLst>
      <p:ext uri="{BB962C8B-B14F-4D97-AF65-F5344CB8AC3E}">
        <p14:creationId xmlns:p14="http://schemas.microsoft.com/office/powerpoint/2010/main" val="1093741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DE394FB-FF55-C2FC-046D-84EE4F90C55D}"/>
              </a:ext>
            </a:extLst>
          </p:cNvPr>
          <p:cNvSpPr txBox="1">
            <a:spLocks/>
          </p:cNvSpPr>
          <p:nvPr/>
        </p:nvSpPr>
        <p:spPr bwMode="auto">
          <a:xfrm>
            <a:off x="206234" y="219428"/>
            <a:ext cx="11347174" cy="85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a) Japan population in 2011: 127,799,000.   April 2025: 123,217,752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400C37-92D2-CBB1-151C-4E6D3F14B406}"/>
              </a:ext>
            </a:extLst>
          </p:cNvPr>
          <p:cNvSpPr txBox="1"/>
          <p:nvPr/>
        </p:nvSpPr>
        <p:spPr>
          <a:xfrm>
            <a:off x="383177" y="832354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First step is to gather all the information giv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FE3BF0-F164-D002-5334-751620856EFE}"/>
              </a:ext>
            </a:extLst>
          </p:cNvPr>
          <p:cNvSpPr txBox="1"/>
          <p:nvPr/>
        </p:nvSpPr>
        <p:spPr>
          <a:xfrm>
            <a:off x="383177" y="1416894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Initial population is 127,799,0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401912-9B8E-55FE-68CE-58FFA1D74F6C}"/>
              </a:ext>
            </a:extLst>
          </p:cNvPr>
          <p:cNvSpPr txBox="1"/>
          <p:nvPr/>
        </p:nvSpPr>
        <p:spPr>
          <a:xfrm>
            <a:off x="391886" y="1975307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Final population is 123,217,75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865A93-94D9-30A4-BDD9-C5939E273B20}"/>
              </a:ext>
            </a:extLst>
          </p:cNvPr>
          <p:cNvSpPr txBox="1"/>
          <p:nvPr/>
        </p:nvSpPr>
        <p:spPr>
          <a:xfrm>
            <a:off x="400595" y="2542429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Base is “e” [continuous compounding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CCECD7-296B-3A8B-6C5C-128B3BF91D21}"/>
              </a:ext>
            </a:extLst>
          </p:cNvPr>
          <p:cNvSpPr txBox="1"/>
          <p:nvPr/>
        </p:nvSpPr>
        <p:spPr>
          <a:xfrm>
            <a:off x="409304" y="3109551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Use the difference in years to find “t”: t = 14 year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43CA86-5BBE-1620-4F62-8F804BD51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0058" y="832354"/>
          <a:ext cx="1678786" cy="63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443CA86-5BBE-1620-4F62-8F804BD51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90058" y="832354"/>
                        <a:ext cx="1678786" cy="63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57E0978-0B63-322D-9DB6-65704778AB0B}"/>
              </a:ext>
            </a:extLst>
          </p:cNvPr>
          <p:cNvSpPr txBox="1"/>
          <p:nvPr/>
        </p:nvSpPr>
        <p:spPr>
          <a:xfrm>
            <a:off x="387531" y="3662548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Use all this to find the rate of change “r”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78E629-E7BC-D180-0EAD-8B65370D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1804" y="1482317"/>
          <a:ext cx="14398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78E629-E7BC-D180-0EAD-8B65370DF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1804" y="1482317"/>
                        <a:ext cx="1439862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60A7D0-FC18-74C1-AFAF-48DACD92E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9499" y="2668794"/>
          <a:ext cx="27987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60A7D0-FC18-74C1-AFAF-48DACD92E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9499" y="2668794"/>
                        <a:ext cx="27987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70EAD9C-A436-99E8-82BF-F78DCB189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9499" y="3992102"/>
          <a:ext cx="26797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70EAD9C-A436-99E8-82BF-F78DCB189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9499" y="3992102"/>
                        <a:ext cx="267970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B7B2327-796E-BE49-B158-D701E18C6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2266" y="5497513"/>
          <a:ext cx="275907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B7B2327-796E-BE49-B158-D701E18C6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2266" y="5497513"/>
                        <a:ext cx="2759075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EC5909-3791-E9CB-1FEE-A8AD917B5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9" y="4204015"/>
          <a:ext cx="516096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457200" progId="Equation.DSMT4">
                  <p:embed/>
                </p:oleObj>
              </mc:Choice>
              <mc:Fallback>
                <p:oleObj name="Equation" r:id="rId12" imgW="163800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AEC5909-3791-E9CB-1FEE-A8AD917B5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649" y="4204015"/>
                        <a:ext cx="5160963" cy="14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DDEC119-E221-FC2F-61DC-30EE1DC7C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146" y="5885679"/>
          <a:ext cx="33988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177480" progId="Equation.DSMT4">
                  <p:embed/>
                </p:oleObj>
              </mc:Choice>
              <mc:Fallback>
                <p:oleObj name="Equation" r:id="rId14" imgW="1079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DDEC119-E221-FC2F-61DC-30EE1DC7C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1146" y="5885679"/>
                        <a:ext cx="33988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7F711A1B-8DC3-426D-5413-17B336C208DB}"/>
              </a:ext>
            </a:extLst>
          </p:cNvPr>
          <p:cNvSpPr/>
          <p:nvPr/>
        </p:nvSpPr>
        <p:spPr>
          <a:xfrm>
            <a:off x="7027817" y="757646"/>
            <a:ext cx="4415246" cy="6035040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29E76E0-DEF4-004B-3136-24205B20DA59}"/>
              </a:ext>
            </a:extLst>
          </p:cNvPr>
          <p:cNvSpPr txBox="1"/>
          <p:nvPr/>
        </p:nvSpPr>
        <p:spPr>
          <a:xfrm>
            <a:off x="7551879" y="776969"/>
            <a:ext cx="39551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The population of Japan is decreasing at a rate of 0.261% annuall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8CABD-440E-5347-0795-D6C09607EE53}"/>
              </a:ext>
            </a:extLst>
          </p:cNvPr>
          <p:cNvSpPr txBox="1"/>
          <p:nvPr/>
        </p:nvSpPr>
        <p:spPr>
          <a:xfrm>
            <a:off x="7598264" y="2636577"/>
            <a:ext cx="39551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In 25 years the population will be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2696892-DFEE-A29D-D93C-C3F1B172E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2034" y="3519082"/>
          <a:ext cx="3391255" cy="69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215640" progId="Equation.DSMT4">
                  <p:embed/>
                </p:oleObj>
              </mc:Choice>
              <mc:Fallback>
                <p:oleObj name="Equation" r:id="rId16" imgW="105408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2696892-DFEE-A29D-D93C-C3F1B172E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82034" y="3519082"/>
                        <a:ext cx="3391255" cy="694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4A1C156-C628-9B9F-C152-0BA9196A7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4372" y="4292681"/>
          <a:ext cx="3555059" cy="81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253800" progId="Equation.DSMT4">
                  <p:embed/>
                </p:oleObj>
              </mc:Choice>
              <mc:Fallback>
                <p:oleObj name="Equation" r:id="rId18" imgW="11048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4A1C156-C628-9B9F-C152-0BA9196A7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94372" y="4292681"/>
                        <a:ext cx="3555059" cy="817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80E511A-66F5-AEAF-3C8B-22E684E10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595" y="4988892"/>
          <a:ext cx="3842122" cy="65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203040" progId="Equation.DSMT4">
                  <p:embed/>
                </p:oleObj>
              </mc:Choice>
              <mc:Fallback>
                <p:oleObj name="Equation" r:id="rId20" imgW="11937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80E511A-66F5-AEAF-3C8B-22E684E10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92595" y="4988892"/>
                        <a:ext cx="3842122" cy="653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94E1A310-8324-715C-5500-236301E48C5B}"/>
              </a:ext>
            </a:extLst>
          </p:cNvPr>
          <p:cNvSpPr txBox="1"/>
          <p:nvPr/>
        </p:nvSpPr>
        <p:spPr>
          <a:xfrm>
            <a:off x="5408622" y="5642889"/>
            <a:ext cx="6562872" cy="1131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If the population continues to decrease at the same rate, the population of Japan in 2050 will be around 115.4 million</a:t>
            </a:r>
          </a:p>
        </p:txBody>
      </p:sp>
    </p:spTree>
    <p:extLst>
      <p:ext uri="{BB962C8B-B14F-4D97-AF65-F5344CB8AC3E}">
        <p14:creationId xmlns:p14="http://schemas.microsoft.com/office/powerpoint/2010/main" val="31402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9" grpId="0" animBg="1"/>
      <p:bldP spid="20" grpId="0"/>
      <p:bldP spid="21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6FDDE-5967-287E-79D3-704CF4302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6855C-B20F-64BE-FF61-EC788FD8272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426571-9D85-8CCB-A767-AEDD8E6F4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54" y="92245"/>
            <a:ext cx="11384377" cy="577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801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1FB388E-3A98-C8B2-5DEF-2D5D8F2A4DF8}"/>
              </a:ext>
            </a:extLst>
          </p:cNvPr>
          <p:cNvSpPr txBox="1">
            <a:spLocks/>
          </p:cNvSpPr>
          <p:nvPr/>
        </p:nvSpPr>
        <p:spPr bwMode="auto">
          <a:xfrm>
            <a:off x="188366" y="341068"/>
            <a:ext cx="11347174" cy="85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b) Russia population in 2021: 147,200,000.   April 2025: 143,800,000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6DA493-D55F-E734-ED56-B5323774A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366" y="872640"/>
          <a:ext cx="33607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03040" progId="Equation.DSMT4">
                  <p:embed/>
                </p:oleObj>
              </mc:Choice>
              <mc:Fallback>
                <p:oleObj name="Equation" r:id="rId2" imgW="10666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C6DA493-D55F-E734-ED56-B5323774A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366" y="872640"/>
                        <a:ext cx="336073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C0F0EA-B45F-ABCC-AA3B-35DB6F64E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366" y="1512402"/>
          <a:ext cx="3400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C0F0EA-B45F-ABCC-AA3B-35DB6F64E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366" y="1512402"/>
                        <a:ext cx="34004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35A8BB-07E3-EFC4-FD3B-70141DD5F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507" y="2094371"/>
          <a:ext cx="1000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35A8BB-07E3-EFC4-FD3B-70141DD5F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507" y="2094371"/>
                        <a:ext cx="10001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6D0AD2-27A4-8A2B-5962-F14DCD608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42" y="2783383"/>
          <a:ext cx="276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31640" progId="Equation.DSMT4">
                  <p:embed/>
                </p:oleObj>
              </mc:Choice>
              <mc:Fallback>
                <p:oleObj name="Equation" r:id="rId8" imgW="8762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6D0AD2-27A4-8A2B-5962-F14DCD608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042" y="2783383"/>
                        <a:ext cx="276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3A86B2-BE30-15E0-49DE-B6BC08B4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8" y="4204830"/>
          <a:ext cx="35623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31640" progId="Equation.DSMT4">
                  <p:embed/>
                </p:oleObj>
              </mc:Choice>
              <mc:Fallback>
                <p:oleObj name="Equation" r:id="rId10" imgW="11300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3A86B2-BE30-15E0-49DE-B6BC08B4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068" y="4204830"/>
                        <a:ext cx="35623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47DF59-7898-E4ED-701C-26B586E9A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818" y="5705166"/>
          <a:ext cx="3403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177480" progId="Equation.DSMT4">
                  <p:embed/>
                </p:oleObj>
              </mc:Choice>
              <mc:Fallback>
                <p:oleObj name="Equation" r:id="rId12" imgW="1079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47DF59-7898-E4ED-701C-26B586E9A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818" y="5705166"/>
                        <a:ext cx="34036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A512278-14C2-C7A4-D8A9-0A50C9063E76}"/>
              </a:ext>
            </a:extLst>
          </p:cNvPr>
          <p:cNvSpPr txBox="1"/>
          <p:nvPr/>
        </p:nvSpPr>
        <p:spPr>
          <a:xfrm>
            <a:off x="4793557" y="774984"/>
            <a:ext cx="6741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Find the population in 25 year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3D3D90-092E-EB39-70D3-DBE96EC1D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413333"/>
          <a:ext cx="38433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15640" progId="Equation.DSMT4">
                  <p:embed/>
                </p:oleObj>
              </mc:Choice>
              <mc:Fallback>
                <p:oleObj name="Equation" r:id="rId14" imgW="121896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B3D3D90-092E-EB39-70D3-DBE96EC1D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0" y="1413333"/>
                        <a:ext cx="3843338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44E8F5-15CF-2F75-B008-344ED8432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083" y="2230754"/>
          <a:ext cx="42830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640" imgH="253800" progId="Equation.DSMT4">
                  <p:embed/>
                </p:oleObj>
              </mc:Choice>
              <mc:Fallback>
                <p:oleObj name="Equation" r:id="rId16" imgW="13586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244E8F5-15CF-2F75-B008-344ED8432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21083" y="2230754"/>
                        <a:ext cx="42830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D3B70F-3741-D993-DA05-A72FDC91E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918" y="3144396"/>
          <a:ext cx="3843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177480" progId="Equation.DSMT4">
                  <p:embed/>
                </p:oleObj>
              </mc:Choice>
              <mc:Fallback>
                <p:oleObj name="Equation" r:id="rId18" imgW="12189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1D3B70F-3741-D993-DA05-A72FDC91E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70918" y="3144396"/>
                        <a:ext cx="38433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DA685A3-3157-D903-1590-7C48035BF1EE}"/>
              </a:ext>
            </a:extLst>
          </p:cNvPr>
          <p:cNvSpPr txBox="1"/>
          <p:nvPr/>
        </p:nvSpPr>
        <p:spPr>
          <a:xfrm>
            <a:off x="4891628" y="4060723"/>
            <a:ext cx="67419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If the population of Russia continues to decline at the same rate, it’s population in 2050 will be around 124.259 million</a:t>
            </a:r>
          </a:p>
        </p:txBody>
      </p:sp>
    </p:spTree>
    <p:extLst>
      <p:ext uri="{BB962C8B-B14F-4D97-AF65-F5344CB8AC3E}">
        <p14:creationId xmlns:p14="http://schemas.microsoft.com/office/powerpoint/2010/main" val="34432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6DA493-D55F-E734-ED56-B5323774A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" y="852488"/>
          <a:ext cx="29606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03040" progId="Equation.DSMT4">
                  <p:embed/>
                </p:oleObj>
              </mc:Choice>
              <mc:Fallback>
                <p:oleObj name="Equation" r:id="rId2" imgW="9396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C6DA493-D55F-E734-ED56-B5323774A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100" y="852488"/>
                        <a:ext cx="296068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C0F0EA-B45F-ABCC-AA3B-35DB6F64E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1512888"/>
          <a:ext cx="2917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C0F0EA-B45F-ABCC-AA3B-35DB6F64E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213" y="1512888"/>
                        <a:ext cx="29178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35A8BB-07E3-EFC4-FD3B-70141DD5F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8" y="2104073"/>
          <a:ext cx="1239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35A8BB-07E3-EFC4-FD3B-70141DD5F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328" y="2104073"/>
                        <a:ext cx="12398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6D0AD2-27A4-8A2B-5962-F14DCD608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42" y="2783383"/>
          <a:ext cx="276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31640" progId="Equation.DSMT4">
                  <p:embed/>
                </p:oleObj>
              </mc:Choice>
              <mc:Fallback>
                <p:oleObj name="Equation" r:id="rId8" imgW="8762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6D0AD2-27A4-8A2B-5962-F14DCD608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042" y="2783383"/>
                        <a:ext cx="276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3A86B2-BE30-15E0-49DE-B6BC08B4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4063365"/>
          <a:ext cx="44434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31640" progId="Equation.DSMT4">
                  <p:embed/>
                </p:oleObj>
              </mc:Choice>
              <mc:Fallback>
                <p:oleObj name="Equation" r:id="rId10" imgW="14094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3A86B2-BE30-15E0-49DE-B6BC08B4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538" y="4063365"/>
                        <a:ext cx="4443412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47DF59-7898-E4ED-701C-26B586E9A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8" y="5705475"/>
          <a:ext cx="38846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177480" progId="Equation.DSMT4">
                  <p:embed/>
                </p:oleObj>
              </mc:Choice>
              <mc:Fallback>
                <p:oleObj name="Equation" r:id="rId12" imgW="1231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47DF59-7898-E4ED-701C-26B586E9A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8148" y="5705475"/>
                        <a:ext cx="3884612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A512278-14C2-C7A4-D8A9-0A50C9063E76}"/>
              </a:ext>
            </a:extLst>
          </p:cNvPr>
          <p:cNvSpPr txBox="1"/>
          <p:nvPr/>
        </p:nvSpPr>
        <p:spPr>
          <a:xfrm>
            <a:off x="4793557" y="774984"/>
            <a:ext cx="6741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Find the population in 25 year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3D3D90-092E-EB39-70D3-DBE96EC1D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1412875"/>
          <a:ext cx="41243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215640" progId="Equation.DSMT4">
                  <p:embed/>
                </p:oleObj>
              </mc:Choice>
              <mc:Fallback>
                <p:oleObj name="Equation" r:id="rId14" imgW="130788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B3D3D90-092E-EB39-70D3-DBE96EC1D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6300" y="1412875"/>
                        <a:ext cx="412432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44E8F5-15CF-2F75-B008-344ED8432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2230438"/>
          <a:ext cx="54022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53800" progId="Equation.DSMT4">
                  <p:embed/>
                </p:oleObj>
              </mc:Choice>
              <mc:Fallback>
                <p:oleObj name="Equation" r:id="rId16" imgW="17143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244E8F5-15CF-2F75-B008-344ED8432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5325" y="2230438"/>
                        <a:ext cx="54022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D3B70F-3741-D993-DA05-A72FDC91E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300" y="3105150"/>
          <a:ext cx="4324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03040" progId="Equation.DSMT4">
                  <p:embed/>
                </p:oleObj>
              </mc:Choice>
              <mc:Fallback>
                <p:oleObj name="Equation" r:id="rId18" imgW="13716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1D3B70F-3741-D993-DA05-A72FDC91E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9300" y="3105150"/>
                        <a:ext cx="43243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DA685A3-3157-D903-1590-7C48035BF1EE}"/>
              </a:ext>
            </a:extLst>
          </p:cNvPr>
          <p:cNvSpPr txBox="1"/>
          <p:nvPr/>
        </p:nvSpPr>
        <p:spPr>
          <a:xfrm>
            <a:off x="4891628" y="4060723"/>
            <a:ext cx="67419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If the population of Bulgaria continues to decline at the same rate, it’s population in 2050 will be around 5.015 million</a:t>
            </a: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4F7A82F9-A0F5-6F87-2AB2-89C40C635F4A}"/>
              </a:ext>
            </a:extLst>
          </p:cNvPr>
          <p:cNvSpPr txBox="1">
            <a:spLocks/>
          </p:cNvSpPr>
          <p:nvPr/>
        </p:nvSpPr>
        <p:spPr bwMode="auto">
          <a:xfrm>
            <a:off x="188366" y="159943"/>
            <a:ext cx="11347174" cy="85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c) Bulgaria population in 1989: 9,009,018.   April 2025: 6,722,009 </a:t>
            </a:r>
          </a:p>
        </p:txBody>
      </p:sp>
    </p:spTree>
    <p:extLst>
      <p:ext uri="{BB962C8B-B14F-4D97-AF65-F5344CB8AC3E}">
        <p14:creationId xmlns:p14="http://schemas.microsoft.com/office/powerpoint/2010/main" val="210548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5DDC1A-D832-4CAC-7DCF-482D3F82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9D0961-EFFF-BE6F-E7BF-02ED96A7376A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A2462C-48F3-92D4-BE37-9EFDDAECCE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28" y="274638"/>
            <a:ext cx="11933558" cy="5802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081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A2E73-CE30-B682-8544-E2CCC1145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696" y="274638"/>
            <a:ext cx="9451703" cy="1069996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DB493B-5789-ACFC-74B3-90AE57A7A3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2762" y="1788160"/>
            <a:ext cx="11846678" cy="1767840"/>
          </a:xfrm>
        </p:spPr>
        <p:txBody>
          <a:bodyPr/>
          <a:lstStyle/>
          <a:p>
            <a:r>
              <a:rPr lang="en-US" b="0" i="0" dirty="0">
                <a:solidFill>
                  <a:srgbClr val="001D35"/>
                </a:solidFill>
                <a:effectLst/>
                <a:latin typeface="Google Sans"/>
              </a:rPr>
              <a:t>A declining population in a country raises significant concerns, primarily related to economic instability, social changes, and potential challenges for the future. These concerns include a shrinking workforce, a larger elderly population straining social security systems, reduced tax revenue, and diminished innovation due to fewer young peopl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F8226B-343D-08A9-3BED-287ED7FF7D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62" y="422113"/>
            <a:ext cx="11331493" cy="136974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C3CE2F5-9893-F7B1-A4AF-602C83BE66DB}"/>
                  </a:ext>
                </a:extLst>
              </p14:cNvPr>
              <p14:cNvContentPartPr/>
              <p14:nvPr/>
            </p14:nvContentPartPr>
            <p14:xfrm>
              <a:off x="6557726" y="806520"/>
              <a:ext cx="1190160" cy="79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C3CE2F5-9893-F7B1-A4AF-602C83BE66D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49086" y="797520"/>
                <a:ext cx="1207800" cy="9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5E64BE9-E1BB-AEC4-89CC-16826EDCFCBD}"/>
                  </a:ext>
                </a:extLst>
              </p14:cNvPr>
              <p14:cNvContentPartPr/>
              <p14:nvPr/>
            </p14:nvContentPartPr>
            <p14:xfrm>
              <a:off x="9716366" y="780600"/>
              <a:ext cx="1111680" cy="313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5E64BE9-E1BB-AEC4-89CC-16826EDCFCB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07366" y="771600"/>
                <a:ext cx="1129320" cy="4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7678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F9AB40-5B40-EAE7-E418-070576CDA425}"/>
              </a:ext>
            </a:extLst>
          </p:cNvPr>
          <p:cNvSpPr txBox="1">
            <a:spLocks noGrp="1"/>
          </p:cNvSpPr>
          <p:nvPr>
            <p:ph sz="quarter" idx="1"/>
          </p:nvPr>
        </p:nvSpPr>
        <p:spPr>
          <a:xfrm>
            <a:off x="243840" y="35560"/>
            <a:ext cx="11927840" cy="677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i="0" dirty="0">
                <a:solidFill>
                  <a:srgbClr val="001D35"/>
                </a:solidFill>
                <a:effectLst/>
                <a:latin typeface="Google Sans"/>
              </a:rPr>
              <a:t>1. Economic Impacts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Shrinking Workforce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smaller working-age population means fewer people to contribute to the economy through labor and taxes, potentially leading to slower economic growth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Increased Dependency Ratio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s the elderly population grows relative to the working-age population, the strain on social security systems, healthcare, and retirement programs increases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Reduced Tax Revenue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Fewer workers mean less income tax revenue for the government, potentially leading to budget deficits and difficulties in funding essential services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Deflation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declining population can lead to decreased demand for goods and services, potentially causing deflation and making it difficult for economies to recover from downturns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Stagnant or Declining GDP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Population decline can negatively impact economic growth, as a smaller workforce and fewer consumers lead to lower overall production.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768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418349-11ED-50C5-AD34-1780110862B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4160" y="269240"/>
            <a:ext cx="11755120" cy="6436360"/>
          </a:xfrm>
        </p:spPr>
        <p:txBody>
          <a:bodyPr/>
          <a:lstStyle/>
          <a:p>
            <a:pPr algn="l"/>
            <a:r>
              <a:rPr lang="en-US" b="0" i="0" dirty="0">
                <a:solidFill>
                  <a:srgbClr val="001D35"/>
                </a:solidFill>
                <a:effectLst/>
                <a:latin typeface="Google Sans"/>
              </a:rPr>
              <a:t>2. Social and Cultural Impacts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Loss of Culture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shrinking population, particularly if it's accompanied by emigration, can lead to a loss of cultural diversity and traditional practices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Strain on Mental Health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Permanent recession and a decline in social services can negatively impact mental health and morale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Aging Population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 fontAlgn="ctr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larger elderly population can create challenges for end-of-life care and social support, potentially straining healthcare systems. </a:t>
            </a:r>
            <a:endParaRPr lang="en-US" b="0" i="0" dirty="0">
              <a:solidFill>
                <a:srgbClr val="1F1F1F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Increased Competition for Resources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declining population can exacerbate issues related to resource scarcity and competition, potentially leading to conflic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598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B93F57-A998-FB96-CA18-306F977CF1C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4640" y="289560"/>
            <a:ext cx="11145520" cy="5623560"/>
          </a:xfrm>
        </p:spPr>
        <p:txBody>
          <a:bodyPr/>
          <a:lstStyle/>
          <a:p>
            <a:pPr algn="l"/>
            <a:r>
              <a:rPr lang="en-US" b="0" i="0" dirty="0">
                <a:solidFill>
                  <a:srgbClr val="001D35"/>
                </a:solidFill>
                <a:effectLst/>
                <a:latin typeface="Google Sans"/>
              </a:rPr>
              <a:t>3. Long-Term Consequences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Decline in Innovation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shrinking young population can lead to a decline in innovation and new ideas, hindering long-term economic and social progress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Decreased Military Strength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 smaller population can also lead to a reduction in the military-age population, potentially weakening a country's defense capabilities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dirty="0">
                <a:solidFill>
                  <a:srgbClr val="001D35"/>
                </a:solidFill>
                <a:effectLst/>
                <a:latin typeface="Google Sans"/>
              </a:rPr>
              <a:t>Imbalance in Social Structure:</a:t>
            </a:r>
            <a:endParaRPr lang="en-US" b="0" i="0" dirty="0">
              <a:solidFill>
                <a:srgbClr val="001D35"/>
              </a:solidFill>
              <a:effectLst/>
              <a:latin typeface="Google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545D7E"/>
                </a:solidFill>
                <a:effectLst/>
                <a:latin typeface="Google Sans"/>
              </a:rPr>
              <a:t>An aging population can lead to an imbalance in the social structure, potentially creating tensions between generations.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5586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174282-4EE0-4126-B174-D100AAF35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122238"/>
            <a:ext cx="9956800" cy="639762"/>
          </a:xfrm>
        </p:spPr>
        <p:txBody>
          <a:bodyPr/>
          <a:lstStyle/>
          <a:p>
            <a:r>
              <a:rPr lang="en-US" dirty="0"/>
              <a:t>What is Natural Log?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7E955-80F1-4828-A8F6-B58443194EC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0" y="797560"/>
            <a:ext cx="11277600" cy="563880"/>
          </a:xfrm>
        </p:spPr>
        <p:txBody>
          <a:bodyPr/>
          <a:lstStyle/>
          <a:p>
            <a:r>
              <a:rPr lang="en-US" dirty="0"/>
              <a:t>A “Natural Logarithm” is a logarithm when it has a base of “e”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008449A-012C-441E-9562-6E54BB4916A7}"/>
              </a:ext>
            </a:extLst>
          </p:cNvPr>
          <p:cNvSpPr txBox="1">
            <a:spLocks/>
          </p:cNvSpPr>
          <p:nvPr/>
        </p:nvSpPr>
        <p:spPr bwMode="auto">
          <a:xfrm>
            <a:off x="121920" y="3144520"/>
            <a:ext cx="1127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“e” is known as “Euler’s Number” and is used in situations involving continuous growth/decay in an exponential scenario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FD03AD-75CC-495D-B96B-C434AA928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47892"/>
              </p:ext>
            </p:extLst>
          </p:nvPr>
        </p:nvGraphicFramePr>
        <p:xfrm>
          <a:off x="843279" y="4848542"/>
          <a:ext cx="2394171" cy="113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469800" progId="Equation.DSMT4">
                  <p:embed/>
                </p:oleObj>
              </mc:Choice>
              <mc:Fallback>
                <p:oleObj name="Equation" r:id="rId2" imgW="9903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FD03AD-75CC-495D-B96B-C434AA928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3279" y="4848542"/>
                        <a:ext cx="2394171" cy="113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72C37A-998B-4B0A-8204-E63204542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75944"/>
              </p:ext>
            </p:extLst>
          </p:nvPr>
        </p:nvGraphicFramePr>
        <p:xfrm>
          <a:off x="4643438" y="4712652"/>
          <a:ext cx="2524754" cy="72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72C37A-998B-4B0A-8204-E63204542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3438" y="4712652"/>
                        <a:ext cx="2524754" cy="72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F786D7-7B0C-4CC1-999E-E3FD62B6DDAC}"/>
              </a:ext>
            </a:extLst>
          </p:cNvPr>
          <p:cNvSpPr txBox="1"/>
          <p:nvPr/>
        </p:nvSpPr>
        <p:spPr>
          <a:xfrm>
            <a:off x="162560" y="4124960"/>
            <a:ext cx="39217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Compound Interest with “n” compounds in a yea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C22306-1315-4993-8ACA-5EF866B20D5E}"/>
              </a:ext>
            </a:extLst>
          </p:cNvPr>
          <p:cNvSpPr txBox="1"/>
          <p:nvPr/>
        </p:nvSpPr>
        <p:spPr>
          <a:xfrm>
            <a:off x="3921760" y="4185920"/>
            <a:ext cx="39217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Continuous Compoun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B56219-AD91-4CD3-B9F9-937CF9142F1C}"/>
              </a:ext>
            </a:extLst>
          </p:cNvPr>
          <p:cNvSpPr txBox="1"/>
          <p:nvPr/>
        </p:nvSpPr>
        <p:spPr>
          <a:xfrm>
            <a:off x="7701280" y="4185920"/>
            <a:ext cx="39217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Euler’s Number “e”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1268B6-19B7-4A44-88EA-13B71C387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74757"/>
              </p:ext>
            </p:extLst>
          </p:nvPr>
        </p:nvGraphicFramePr>
        <p:xfrm>
          <a:off x="8037195" y="4747578"/>
          <a:ext cx="33353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177480" progId="Equation.DSMT4">
                  <p:embed/>
                </p:oleObj>
              </mc:Choice>
              <mc:Fallback>
                <p:oleObj name="Equation" r:id="rId6" imgW="9396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1268B6-19B7-4A44-88EA-13B71C387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37195" y="4747578"/>
                        <a:ext cx="3335338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49DAA87-AD32-420E-9272-FFA2D2870386}"/>
              </a:ext>
            </a:extLst>
          </p:cNvPr>
          <p:cNvSpPr txBox="1"/>
          <p:nvPr/>
        </p:nvSpPr>
        <p:spPr>
          <a:xfrm>
            <a:off x="8392160" y="5374640"/>
            <a:ext cx="27736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(Irrational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07D71B-B1D9-476D-8086-1B4CC8C79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9882"/>
              </p:ext>
            </p:extLst>
          </p:nvPr>
        </p:nvGraphicFramePr>
        <p:xfrm>
          <a:off x="1563053" y="1467168"/>
          <a:ext cx="1146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07D71B-B1D9-476D-8086-1B4CC8C79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3053" y="1467168"/>
                        <a:ext cx="11461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6F251A7-85F2-4FCD-BF8D-123DCCB8A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34358"/>
              </p:ext>
            </p:extLst>
          </p:nvPr>
        </p:nvGraphicFramePr>
        <p:xfrm>
          <a:off x="345440" y="1528127"/>
          <a:ext cx="1109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6F251A7-85F2-4FCD-BF8D-123DCCB8A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440" y="1528127"/>
                        <a:ext cx="110966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FEAEE6E-4859-4336-AC64-514BDCE4F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30905"/>
              </p:ext>
            </p:extLst>
          </p:nvPr>
        </p:nvGraphicFramePr>
        <p:xfrm>
          <a:off x="4445953" y="1291591"/>
          <a:ext cx="2249487" cy="109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419040" progId="Equation.DSMT4">
                  <p:embed/>
                </p:oleObj>
              </mc:Choice>
              <mc:Fallback>
                <p:oleObj name="Equation" r:id="rId12" imgW="86328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FEAEE6E-4859-4336-AC64-514BDCE4F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5953" y="1291591"/>
                        <a:ext cx="2249487" cy="109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92FF1C3-1A2C-4424-BDC2-CB4CCD61E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47651"/>
              </p:ext>
            </p:extLst>
          </p:nvPr>
        </p:nvGraphicFramePr>
        <p:xfrm>
          <a:off x="3444240" y="1538287"/>
          <a:ext cx="993298" cy="46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92FF1C3-1A2C-4424-BDC2-CB4CCD61E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240" y="1538287"/>
                        <a:ext cx="993298" cy="46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13E7C46-D669-44F6-8CC1-DF00DC14F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64306"/>
              </p:ext>
            </p:extLst>
          </p:nvPr>
        </p:nvGraphicFramePr>
        <p:xfrm>
          <a:off x="8643303" y="1413510"/>
          <a:ext cx="1290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13E7C46-D669-44F6-8CC1-DF00DC14F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43303" y="1413510"/>
                        <a:ext cx="12906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1132B03-1D04-4660-9A75-50FD869D6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53732"/>
              </p:ext>
            </p:extLst>
          </p:nvPr>
        </p:nvGraphicFramePr>
        <p:xfrm>
          <a:off x="8859838" y="1939608"/>
          <a:ext cx="1060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03040" progId="Equation.DSMT4">
                  <p:embed/>
                </p:oleObj>
              </mc:Choice>
              <mc:Fallback>
                <p:oleObj name="Equation" r:id="rId18" imgW="406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1132B03-1D04-4660-9A75-50FD869D6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59838" y="1939608"/>
                        <a:ext cx="10604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50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52233-D1C2-49F6-9909-2DF0BC69B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157" y="267498"/>
            <a:ext cx="768667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600" dirty="0"/>
              <a:t>Applications of Continuous Compounding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8F49470B-BD3B-4627-92BB-AFABECDD78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9356" y="1061721"/>
            <a:ext cx="10849232" cy="5330825"/>
          </a:xfrm>
        </p:spPr>
        <p:txBody>
          <a:bodyPr/>
          <a:lstStyle/>
          <a:p>
            <a:pPr eaLnBrk="1" hangingPunct="1"/>
            <a:r>
              <a:rPr lang="en-CA" altLang="en-US" dirty="0"/>
              <a:t>Many events in the real world compound on a continuous rate</a:t>
            </a:r>
          </a:p>
          <a:p>
            <a:pPr lvl="1" eaLnBrk="1" hangingPunct="1"/>
            <a:r>
              <a:rPr lang="en-CA" altLang="en-US" dirty="0" err="1"/>
              <a:t>ie</a:t>
            </a:r>
            <a:r>
              <a:rPr lang="en-CA" altLang="en-US" dirty="0"/>
              <a:t>: Compounded by the second, millisecond,…</a:t>
            </a:r>
            <a:r>
              <a:rPr lang="en-CA" altLang="en-US" dirty="0" err="1"/>
              <a:t>etc</a:t>
            </a:r>
            <a:endParaRPr lang="en-CA" altLang="en-US" dirty="0"/>
          </a:p>
          <a:p>
            <a:pPr eaLnBrk="1" hangingPunct="1"/>
            <a:r>
              <a:rPr lang="en-CA" altLang="en-US" dirty="0"/>
              <a:t>Each compounding period becomes infinitely small</a:t>
            </a:r>
          </a:p>
          <a:p>
            <a:pPr eaLnBrk="1" hangingPunct="1"/>
            <a:r>
              <a:rPr lang="en-CA" altLang="en-US" dirty="0"/>
              <a:t>Finance – national debt</a:t>
            </a:r>
          </a:p>
          <a:p>
            <a:pPr eaLnBrk="1" hangingPunct="1"/>
            <a:r>
              <a:rPr lang="en-CA" altLang="en-US" dirty="0">
                <a:sym typeface="Wingdings" panose="05000000000000000000" pitchFamily="2" charset="2"/>
              </a:rPr>
              <a:t>RULE of 72 – time it takes for an investment to double</a:t>
            </a:r>
          </a:p>
          <a:p>
            <a:pPr eaLnBrk="1" hangingPunct="1"/>
            <a:r>
              <a:rPr lang="en-CA" altLang="en-US" dirty="0"/>
              <a:t>Population growth/decline in a country</a:t>
            </a:r>
          </a:p>
          <a:p>
            <a:pPr lvl="1" eaLnBrk="1" hangingPunct="1"/>
            <a:r>
              <a:rPr lang="en-CA" altLang="en-US" dirty="0">
                <a:sym typeface="Wingdings" panose="05000000000000000000" pitchFamily="2" charset="2"/>
              </a:rPr>
              <a:t>babies born any second (day/night)</a:t>
            </a:r>
          </a:p>
          <a:p>
            <a:pPr lvl="1" eaLnBrk="1" hangingPunct="1"/>
            <a:r>
              <a:rPr lang="en-CA" altLang="en-US" dirty="0">
                <a:sym typeface="Wingdings" panose="05000000000000000000" pitchFamily="2" charset="2"/>
              </a:rPr>
              <a:t>Immigration</a:t>
            </a:r>
          </a:p>
          <a:p>
            <a:pPr eaLnBrk="1" hangingPunct="1"/>
            <a:r>
              <a:rPr lang="en-CA" altLang="en-US" dirty="0">
                <a:sym typeface="Wingdings" panose="05000000000000000000" pitchFamily="2" charset="2"/>
              </a:rPr>
              <a:t>Radioactive Decay</a:t>
            </a:r>
          </a:p>
          <a:p>
            <a:pPr lvl="1" eaLnBrk="1" hangingPunct="1"/>
            <a:r>
              <a:rPr lang="en-CA" altLang="en-US" dirty="0">
                <a:sym typeface="Wingdings" panose="05000000000000000000" pitchFamily="2" charset="2"/>
              </a:rPr>
              <a:t>Carbon 14 decays at a continuous rate</a:t>
            </a:r>
          </a:p>
          <a:p>
            <a:pPr lvl="1" eaLnBrk="1" hangingPunct="1"/>
            <a:r>
              <a:rPr lang="en-CA" altLang="en-US" dirty="0">
                <a:sym typeface="Wingdings" panose="05000000000000000000" pitchFamily="2" charset="2"/>
              </a:rPr>
              <a:t>Does not lose a fixed weight in a single compound of several thousand years</a:t>
            </a:r>
          </a:p>
          <a:p>
            <a:pPr eaLnBrk="1" hangingPunct="1"/>
            <a:endParaRPr lang="en-CA" altLang="en-US" dirty="0">
              <a:sym typeface="Wingdings" panose="05000000000000000000" pitchFamily="2" charset="2"/>
            </a:endParaRPr>
          </a:p>
          <a:p>
            <a:pPr lvl="1" eaLnBrk="1" hangingPunct="1"/>
            <a:endParaRPr lang="en-CA" altLang="en-US" dirty="0"/>
          </a:p>
        </p:txBody>
      </p:sp>
      <p:sp>
        <p:nvSpPr>
          <p:cNvPr id="11268" name="TextBox 3">
            <a:extLst>
              <a:ext uri="{FF2B5EF4-FFF2-40B4-BE49-F238E27FC236}">
                <a16:creationId xmlns:a16="http://schemas.microsoft.com/office/drawing/2014/main" id="{A525B836-F09A-4F86-B30D-21AE7DFC8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0D1082-D2ED-47CD-B073-70C886EE0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6176"/>
              </p:ext>
            </p:extLst>
          </p:nvPr>
        </p:nvGraphicFramePr>
        <p:xfrm>
          <a:off x="7466432" y="260198"/>
          <a:ext cx="1836009" cy="69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50D1082-D2ED-47CD-B073-70C886EE0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6432" y="260198"/>
                        <a:ext cx="1836009" cy="699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F349E5-7E2E-4459-885C-30B9CDFB7D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3038" y="278027"/>
            <a:ext cx="11116962" cy="99471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Joe invested $500 in a fund that gave an annual return rate of 4% and is compounded continuously.  How long will it take Joe’s investment to double? 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D9C71BF-A4F4-4F35-806A-04A72C88CA21}"/>
              </a:ext>
            </a:extLst>
          </p:cNvPr>
          <p:cNvSpPr txBox="1">
            <a:spLocks/>
          </p:cNvSpPr>
          <p:nvPr/>
        </p:nvSpPr>
        <p:spPr bwMode="auto">
          <a:xfrm>
            <a:off x="267729" y="2568148"/>
            <a:ext cx="11116962" cy="99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Ex: If Joe’s investment increase the annual rate of return to 8%, then how long will it take his investment to double?  Triple?  Quadrup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40684FF-FAF9-4F23-8039-15DFAC4AE50F}"/>
              </a:ext>
            </a:extLst>
          </p:cNvPr>
          <p:cNvSpPr txBox="1">
            <a:spLocks/>
          </p:cNvSpPr>
          <p:nvPr/>
        </p:nvSpPr>
        <p:spPr bwMode="auto">
          <a:xfrm>
            <a:off x="284205" y="4697629"/>
            <a:ext cx="11116962" cy="99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Ex: If the half life of a radio active substance is 1000 years, what is the rate </a:t>
            </a:r>
            <a:r>
              <a:rPr lang="en-US"/>
              <a:t>of deca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9139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CA94B2F-D88A-4570-B42E-7728C5AF48D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6562" y="348788"/>
            <a:ext cx="9961863" cy="157003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GB" sz="2100" dirty="0">
                <a:latin typeface="Georgia" pitchFamily="18" charset="0"/>
              </a:rPr>
              <a:t>Ex: </a:t>
            </a:r>
            <a:r>
              <a:rPr lang="en-GB" sz="2100" dirty="0">
                <a:latin typeface="+mj-lt"/>
              </a:rPr>
              <a:t>The population of Thailand in 2007 is 63 million and is growing at a rate of 1.2% annually.  Assuming the country’s population is </a:t>
            </a:r>
            <a:r>
              <a:rPr lang="en-GB" sz="2100" i="1" dirty="0">
                <a:latin typeface="+mj-lt"/>
              </a:rPr>
              <a:t>continuously</a:t>
            </a:r>
            <a:r>
              <a:rPr lang="en-GB" sz="2100" dirty="0">
                <a:latin typeface="+mj-lt"/>
              </a:rPr>
              <a:t> growing, in how many years will the population be 120 million?</a:t>
            </a:r>
            <a:endParaRPr lang="en-CA" sz="2100" dirty="0">
              <a:latin typeface="+mj-lt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47042C7-54DE-4270-9F9E-590C7ABD826F}"/>
              </a:ext>
            </a:extLst>
          </p:cNvPr>
          <p:cNvSpPr txBox="1">
            <a:spLocks/>
          </p:cNvSpPr>
          <p:nvPr/>
        </p:nvSpPr>
        <p:spPr bwMode="auto">
          <a:xfrm>
            <a:off x="271849" y="2353161"/>
            <a:ext cx="11405286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Practice: The population of metro-Vancouver in 2008 is at 2.25million.  If the population continues to grow at a continuously compounding at a rate of 1.5%, when will the population to reach 3.5 million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35BB556-59B1-4E00-949D-7D1AC41C0A54}"/>
              </a:ext>
            </a:extLst>
          </p:cNvPr>
          <p:cNvSpPr txBox="1">
            <a:spLocks/>
          </p:cNvSpPr>
          <p:nvPr/>
        </p:nvSpPr>
        <p:spPr bwMode="auto">
          <a:xfrm>
            <a:off x="172994" y="4491572"/>
            <a:ext cx="11430000" cy="176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Practice: An radio-active substance was weighed in two separate times 120 seconds apart.  First measurement weighed 500g, second measurement weighed 115g.  If a 3</a:t>
            </a:r>
            <a:r>
              <a:rPr lang="en-CA" altLang="en-US" sz="2100" baseline="30000" dirty="0"/>
              <a:t>rd</a:t>
            </a:r>
            <a:r>
              <a:rPr lang="en-CA" altLang="en-US" sz="2100" dirty="0"/>
              <a:t> measurement was weighed 60s after the 2</a:t>
            </a:r>
            <a:r>
              <a:rPr lang="en-CA" altLang="en-US" sz="2100" baseline="30000" dirty="0"/>
              <a:t>nd</a:t>
            </a:r>
            <a:r>
              <a:rPr lang="en-CA" altLang="en-US" sz="2100" dirty="0"/>
              <a:t> measurement, how many grams will the substance weigh?</a:t>
            </a:r>
          </a:p>
        </p:txBody>
      </p:sp>
    </p:spTree>
    <p:extLst>
      <p:ext uri="{BB962C8B-B14F-4D97-AF65-F5344CB8AC3E}">
        <p14:creationId xmlns:p14="http://schemas.microsoft.com/office/powerpoint/2010/main" val="321209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65CCAF-BAA5-4A1F-A765-9EB7DDDD09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8346" y="203983"/>
            <a:ext cx="11541211" cy="1399735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Ex: James invests in a fund that compounds continuously at a rate of 4.5% for 7 years.  Tom invests in a bank where interest is compounded monthly.  At what interest rate would Tom need to have to get the same return at James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EEA53E9-F22A-4458-980C-75B88F33C6F6}"/>
              </a:ext>
            </a:extLst>
          </p:cNvPr>
          <p:cNvSpPr txBox="1">
            <a:spLocks/>
          </p:cNvSpPr>
          <p:nvPr/>
        </p:nvSpPr>
        <p:spPr bwMode="auto">
          <a:xfrm>
            <a:off x="308919" y="2229667"/>
            <a:ext cx="11553567" cy="139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The formula for the weight (W) of a radioactive substance after “t” seconds, is given by the formula below.  Where ‘P” is the initial weight (grams).   What is the half life of the substance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AD3590-5FBE-41DA-879E-C83D76AEA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5618"/>
              </p:ext>
            </p:extLst>
          </p:nvPr>
        </p:nvGraphicFramePr>
        <p:xfrm>
          <a:off x="4721855" y="3072975"/>
          <a:ext cx="1802513" cy="56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AD3590-5FBE-41DA-879E-C83D76AEA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1855" y="3072975"/>
                        <a:ext cx="1802513" cy="56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F79F48A-F603-4964-803E-4356F29993FD}"/>
              </a:ext>
            </a:extLst>
          </p:cNvPr>
          <p:cNvSpPr txBox="1">
            <a:spLocks/>
          </p:cNvSpPr>
          <p:nvPr/>
        </p:nvSpPr>
        <p:spPr bwMode="auto">
          <a:xfrm>
            <a:off x="305879" y="4366563"/>
            <a:ext cx="11470110" cy="139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i) The half life of c-14 is 5570 years.  The equation for the mass of C-14 after “t” years is given by the formula below.  Find the value of “k”.  What is the weight of 2000g of C14 after 1900 years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4E21E3-1AE0-41B1-8A6D-F2DC2E0B4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94162"/>
              </p:ext>
            </p:extLst>
          </p:nvPr>
        </p:nvGraphicFramePr>
        <p:xfrm>
          <a:off x="4902146" y="5334933"/>
          <a:ext cx="1895948" cy="63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D4E21E3-1AE0-41B1-8A6D-F2DC2E0B4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2146" y="5334933"/>
                        <a:ext cx="1895948" cy="63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3971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15ACA-A8A5-4815-9FCE-36A6F5BF08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2880" y="369889"/>
            <a:ext cx="11704320" cy="157003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GB" dirty="0">
                <a:latin typeface="Georgia" pitchFamily="18" charset="0"/>
              </a:rPr>
              <a:t>Ex: </a:t>
            </a:r>
            <a:r>
              <a:rPr lang="en-GB" sz="2300" dirty="0">
                <a:latin typeface="+mj-lt"/>
              </a:rPr>
              <a:t>The population of Thailand in 2007 is 63 million and is growing at a rate of 1.2% annually.  Assuming the country’s population is </a:t>
            </a:r>
            <a:r>
              <a:rPr lang="en-GB" sz="2300" i="1" dirty="0">
                <a:latin typeface="+mj-lt"/>
              </a:rPr>
              <a:t>continuously</a:t>
            </a:r>
            <a:r>
              <a:rPr lang="en-GB" sz="2300" dirty="0">
                <a:latin typeface="+mj-lt"/>
              </a:rPr>
              <a:t> growing, in how many years will the population be 120 million?</a:t>
            </a:r>
            <a:endParaRPr lang="en-CA" sz="2300" dirty="0">
              <a:latin typeface="+mj-lt"/>
            </a:endParaRPr>
          </a:p>
        </p:txBody>
      </p:sp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BF28315B-F08F-45C1-9B19-1E6929330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066926"/>
          <a:ext cx="2203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BF28315B-F08F-45C1-9B19-1E6929330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066926"/>
                        <a:ext cx="2203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B45D25-7699-48C7-A086-149AC4AB7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2676526"/>
          <a:ext cx="28003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255" imgH="253890" progId="Equation.DSMT4">
                  <p:embed/>
                </p:oleObj>
              </mc:Choice>
              <mc:Fallback>
                <p:oleObj name="Equation" r:id="rId5" imgW="1485255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B45D25-7699-48C7-A086-149AC4AB7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676526"/>
                        <a:ext cx="28003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D83581E-62E2-4965-B09B-4D91F7DC8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4" y="3302001"/>
          <a:ext cx="3159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5673" imgH="253890" progId="Equation.DSMT4">
                  <p:embed/>
                </p:oleObj>
              </mc:Choice>
              <mc:Fallback>
                <p:oleObj name="Equation" r:id="rId7" imgW="1675673" imgH="25389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D83581E-62E2-4965-B09B-4D91F7DC8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4" y="3302001"/>
                        <a:ext cx="3159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8906492-A00F-4311-85A3-836A00BDD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6" y="3927476"/>
          <a:ext cx="16033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253890" progId="Equation.DSMT4">
                  <p:embed/>
                </p:oleObj>
              </mc:Choice>
              <mc:Fallback>
                <p:oleObj name="Equation" r:id="rId9" imgW="850531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8906492-A00F-4311-85A3-836A00BDD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3927476"/>
                        <a:ext cx="16033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14F600F-CE66-413D-A91A-99C5E3FF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425" y="2128839"/>
          <a:ext cx="495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014F600F-CE66-413D-A91A-99C5E3FFA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128839"/>
                        <a:ext cx="495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90B536D-9C75-49DE-899C-403930FE6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2706689"/>
          <a:ext cx="1022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F90B536D-9C75-49DE-899C-403930FE6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2706689"/>
                        <a:ext cx="1022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62A38A7-D2B4-4ED9-97EC-17899AC63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1" y="3284539"/>
          <a:ext cx="682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158" imgH="177646" progId="Equation.DSMT4">
                  <p:embed/>
                </p:oleObj>
              </mc:Choice>
              <mc:Fallback>
                <p:oleObj name="Equation" r:id="rId15" imgW="279158" imgH="177646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62A38A7-D2B4-4ED9-97EC-17899AC63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1" y="3284539"/>
                        <a:ext cx="682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89720FE-9C7D-417C-9136-824A8234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9" y="3941764"/>
          <a:ext cx="434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C89720FE-9C7D-417C-9136-824A82340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9" y="3941764"/>
                        <a:ext cx="434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06A936C4-C741-43A7-8539-FDE8A3831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2081213"/>
          <a:ext cx="1490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41195" progId="Equation.DSMT4">
                  <p:embed/>
                </p:oleObj>
              </mc:Choice>
              <mc:Fallback>
                <p:oleObj name="Equation" r:id="rId19" imgW="609336" imgH="241195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06A936C4-C741-43A7-8539-FDE8A3831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81213"/>
                        <a:ext cx="1490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A6591F3-8740-4076-A564-1C989A0B5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3889" y="2676526"/>
          <a:ext cx="30749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6755" imgH="266584" progId="Equation.DSMT4">
                  <p:embed/>
                </p:oleObj>
              </mc:Choice>
              <mc:Fallback>
                <p:oleObj name="Equation" r:id="rId21" imgW="1256755" imgH="266584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A6591F3-8740-4076-A564-1C989A0B5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9" y="2676526"/>
                        <a:ext cx="30749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FB37D555-7137-423E-967E-CC242FB8A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0" y="3289301"/>
          <a:ext cx="30749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56755" imgH="266584" progId="Equation.DSMT4">
                  <p:embed/>
                </p:oleObj>
              </mc:Choice>
              <mc:Fallback>
                <p:oleObj name="Equation" r:id="rId23" imgW="1256755" imgH="266584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FB37D555-7137-423E-967E-CC242FB8A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289301"/>
                        <a:ext cx="30749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FB59A79-8056-4CAD-A1C8-8BDC9DC95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1" y="4073526"/>
          <a:ext cx="3883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6811" imgH="253890" progId="Equation.DSMT4">
                  <p:embed/>
                </p:oleObj>
              </mc:Choice>
              <mc:Fallback>
                <p:oleObj name="Equation" r:id="rId25" imgW="1586811" imgH="25389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CFB59A79-8056-4CAD-A1C8-8BDC9DC95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1" y="4073526"/>
                        <a:ext cx="38830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99D3A33D-DD93-48AC-A826-5220ED011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9" y="4084638"/>
          <a:ext cx="38512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74800" imgH="254000" progId="Equation.DSMT4">
                  <p:embed/>
                </p:oleObj>
              </mc:Choice>
              <mc:Fallback>
                <p:oleObj name="Equation" r:id="rId27" imgW="1574800" imgH="2540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99D3A33D-DD93-48AC-A826-5220ED011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9" y="4084638"/>
                        <a:ext cx="38512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C9C7B3AD-406C-47FB-9CFE-0B9EDAAEC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7425" y="4695826"/>
          <a:ext cx="34163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96394" imgH="253890" progId="Equation.DSMT4">
                  <p:embed/>
                </p:oleObj>
              </mc:Choice>
              <mc:Fallback>
                <p:oleObj name="Equation" r:id="rId29" imgW="1396394" imgH="25389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C9C7B3AD-406C-47FB-9CFE-0B9EDAAE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695826"/>
                        <a:ext cx="34163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D1EB546E-98F3-4C59-BD78-50D5A8E4B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5248276"/>
          <a:ext cx="22367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14400" imgH="482600" progId="Equation.DSMT4">
                  <p:embed/>
                </p:oleObj>
              </mc:Choice>
              <mc:Fallback>
                <p:oleObj name="Equation" r:id="rId31" imgW="914400" imgH="4826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D1EB546E-98F3-4C59-BD78-50D5A8E4B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248276"/>
                        <a:ext cx="22367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4F46F1D-8E00-40E1-99F8-6CFC9D61A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1" y="5556251"/>
          <a:ext cx="1552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449" imgH="177646" progId="Equation.DSMT4">
                  <p:embed/>
                </p:oleObj>
              </mc:Choice>
              <mc:Fallback>
                <p:oleObj name="Equation" r:id="rId33" imgW="634449" imgH="177646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4F46F1D-8E00-40E1-99F8-6CFC9D61A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1" y="5556251"/>
                        <a:ext cx="15525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FF4E2DF-BCAE-4B20-8EBD-ABACD8A585B7}"/>
              </a:ext>
            </a:extLst>
          </p:cNvPr>
          <p:cNvSpPr txBox="1"/>
          <p:nvPr/>
        </p:nvSpPr>
        <p:spPr>
          <a:xfrm>
            <a:off x="1649414" y="4745039"/>
            <a:ext cx="3836987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n 2061ad, (54 years) the 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opulation of Thailand will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ach 120 million people if the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ate of growth continues.</a:t>
            </a:r>
          </a:p>
        </p:txBody>
      </p:sp>
      <p:sp>
        <p:nvSpPr>
          <p:cNvPr id="23572" name="TextBox 3">
            <a:extLst>
              <a:ext uri="{FF2B5EF4-FFF2-40B4-BE49-F238E27FC236}">
                <a16:creationId xmlns:a16="http://schemas.microsoft.com/office/drawing/2014/main" id="{B0F0E236-7E08-4F8C-8446-324ADB140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5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64A9905-7991-4BE0-8A9D-EA825B91D38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268288"/>
            <a:ext cx="11795760" cy="1473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Practice: The population of metro-Vancouver in 2008 is at 2.25million.  If the population continues to grow at a continuously compounding at a rate of 1.5%, when will the population to reach 3.5 million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14EB652-BC5A-4EE1-B5AF-B07283B4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1814513"/>
          <a:ext cx="2203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14EB652-BC5A-4EE1-B5AF-B07283B4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814513"/>
                        <a:ext cx="2203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183B07-EEA3-47A7-9028-5411DFC0C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2424113"/>
          <a:ext cx="2800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255" imgH="253890" progId="Equation.DSMT4">
                  <p:embed/>
                </p:oleObj>
              </mc:Choice>
              <mc:Fallback>
                <p:oleObj name="Equation" r:id="rId5" imgW="1485255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183B07-EEA3-47A7-9028-5411DFC0C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424113"/>
                        <a:ext cx="2800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E30176E-DE10-4A91-A360-53439BE15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9" y="3049588"/>
          <a:ext cx="3159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5673" imgH="253890" progId="Equation.DSMT4">
                  <p:embed/>
                </p:oleObj>
              </mc:Choice>
              <mc:Fallback>
                <p:oleObj name="Equation" r:id="rId7" imgW="1675673" imgH="25389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E30176E-DE10-4A91-A360-53439BE15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9" y="3049588"/>
                        <a:ext cx="31591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EF34BDA-8F65-4BD2-8500-2066118E2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1" y="3675063"/>
          <a:ext cx="160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253890" progId="Equation.DSMT4">
                  <p:embed/>
                </p:oleObj>
              </mc:Choice>
              <mc:Fallback>
                <p:oleObj name="Equation" r:id="rId9" imgW="850531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EF34BDA-8F65-4BD2-8500-2066118E2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3675063"/>
                        <a:ext cx="1603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29F3485-F74F-4E8A-A83C-C3894A1DB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1797051"/>
          <a:ext cx="804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9914" imgH="177646" progId="Equation.DSMT4">
                  <p:embed/>
                </p:oleObj>
              </mc:Choice>
              <mc:Fallback>
                <p:oleObj name="Equation" r:id="rId11" imgW="329914" imgH="177646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829F3485-F74F-4E8A-A83C-C3894A1DB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797051"/>
                        <a:ext cx="8048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8371D1C7-A094-4158-8BD3-3876343D5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163" y="2454276"/>
          <a:ext cx="1022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8371D1C7-A094-4158-8BD3-3876343D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454276"/>
                        <a:ext cx="1022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D814E80-2A5D-495A-B4E4-095E20ED5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5089" y="3032126"/>
          <a:ext cx="592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D814E80-2A5D-495A-B4E4-095E20ED5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9" y="3032126"/>
                        <a:ext cx="5921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BB98756-2DBE-45FF-A6FC-DE0D0EFAD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4" y="3689351"/>
          <a:ext cx="434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BB98756-2DBE-45FF-A6FC-DE0D0EFAD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4" y="3689351"/>
                        <a:ext cx="434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C42EA968-F5EE-43F6-A756-E6D04E57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3138" y="1828800"/>
          <a:ext cx="1490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41195" progId="Equation.DSMT4">
                  <p:embed/>
                </p:oleObj>
              </mc:Choice>
              <mc:Fallback>
                <p:oleObj name="Equation" r:id="rId19" imgW="609336" imgH="241195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C42EA968-F5EE-43F6-A756-E6D04E57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1828800"/>
                        <a:ext cx="1490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8D7CFBE-D7C0-4293-9204-AB8F25EA1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1" y="2424113"/>
          <a:ext cx="33242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58310" imgH="266584" progId="Equation.DSMT4">
                  <p:embed/>
                </p:oleObj>
              </mc:Choice>
              <mc:Fallback>
                <p:oleObj name="Equation" r:id="rId21" imgW="1358310" imgH="266584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8D7CFBE-D7C0-4293-9204-AB8F25EA1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1" y="2424113"/>
                        <a:ext cx="33242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4FFE38E-C0F3-4BE9-98DD-50FDC3C9D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3036888"/>
          <a:ext cx="30749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56755" imgH="266584" progId="Equation.DSMT4">
                  <p:embed/>
                </p:oleObj>
              </mc:Choice>
              <mc:Fallback>
                <p:oleObj name="Equation" r:id="rId23" imgW="1256755" imgH="266584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4FFE38E-C0F3-4BE9-98DD-50FDC3C9D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036888"/>
                        <a:ext cx="30749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A0FA66C-4450-495B-8F54-E9A0BFF1E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1" y="3821113"/>
          <a:ext cx="38846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6811" imgH="253890" progId="Equation.DSMT4">
                  <p:embed/>
                </p:oleObj>
              </mc:Choice>
              <mc:Fallback>
                <p:oleObj name="Equation" r:id="rId25" imgW="1586811" imgH="25389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5A0FA66C-4450-495B-8F54-E9A0BFF1E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1" y="3821113"/>
                        <a:ext cx="38846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CD3D4FED-39DB-4CEC-B6C3-8C84558E8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1" y="3832226"/>
          <a:ext cx="3821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62100" imgH="254000" progId="Equation.DSMT4">
                  <p:embed/>
                </p:oleObj>
              </mc:Choice>
              <mc:Fallback>
                <p:oleObj name="Equation" r:id="rId27" imgW="1562100" imgH="2540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CD3D4FED-39DB-4CEC-B6C3-8C84558E8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3832226"/>
                        <a:ext cx="3821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0E9FEEEA-3FC9-4633-8C4A-AA8360FD4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539" y="4443413"/>
          <a:ext cx="29813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18671" imgH="253890" progId="Equation.DSMT4">
                  <p:embed/>
                </p:oleObj>
              </mc:Choice>
              <mc:Fallback>
                <p:oleObj name="Equation" r:id="rId29" imgW="1218671" imgH="25389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0E9FEEEA-3FC9-4633-8C4A-AA8360FD4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9" y="4443413"/>
                        <a:ext cx="29813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2436D63C-5D22-4A0D-855C-BDB5D1984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4995863"/>
          <a:ext cx="192563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87058" imgH="482391" progId="Equation.DSMT4">
                  <p:embed/>
                </p:oleObj>
              </mc:Choice>
              <mc:Fallback>
                <p:oleObj name="Equation" r:id="rId31" imgW="787058" imgH="482391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2436D63C-5D22-4A0D-855C-BDB5D1984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995863"/>
                        <a:ext cx="192563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9F5FFC3D-2558-440F-A3A6-C00CE4939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2364" y="5305425"/>
          <a:ext cx="19573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99753" imgH="203112" progId="Equation.DSMT4">
                  <p:embed/>
                </p:oleObj>
              </mc:Choice>
              <mc:Fallback>
                <p:oleObj name="Equation" r:id="rId33" imgW="799753" imgH="203112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9F5FFC3D-2558-440F-A3A6-C00CE4939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4" y="5305425"/>
                        <a:ext cx="19573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6281435-0FD8-49EC-A161-7FDFBB232525}"/>
              </a:ext>
            </a:extLst>
          </p:cNvPr>
          <p:cNvSpPr txBox="1"/>
          <p:nvPr/>
        </p:nvSpPr>
        <p:spPr>
          <a:xfrm>
            <a:off x="1697039" y="4492626"/>
            <a:ext cx="3690937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n 2038ad, (30 years) the 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opulation of Vancouver will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ach 3.5 million people if the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ate of growth continues.</a:t>
            </a:r>
          </a:p>
        </p:txBody>
      </p:sp>
      <p:sp>
        <p:nvSpPr>
          <p:cNvPr id="25620" name="TextBox 3">
            <a:extLst>
              <a:ext uri="{FF2B5EF4-FFF2-40B4-BE49-F238E27FC236}">
                <a16:creationId xmlns:a16="http://schemas.microsoft.com/office/drawing/2014/main" id="{56782D48-6AF1-41A1-998C-5D24891B2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5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E514D-DBDB-46E3-86CC-9A1E30C708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5286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Natural Log Rules:</a:t>
            </a:r>
          </a:p>
        </p:txBody>
      </p:sp>
      <p:sp>
        <p:nvSpPr>
          <p:cNvPr id="8199" name="Content Placeholder 2">
            <a:extLst>
              <a:ext uri="{FF2B5EF4-FFF2-40B4-BE49-F238E27FC236}">
                <a16:creationId xmlns:a16="http://schemas.microsoft.com/office/drawing/2014/main" id="{96AD4587-C56E-4B08-87E8-3EE2C897D78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844" y="854711"/>
            <a:ext cx="8307387" cy="536575"/>
          </a:xfrm>
        </p:spPr>
        <p:txBody>
          <a:bodyPr/>
          <a:lstStyle/>
          <a:p>
            <a:r>
              <a:rPr lang="en-CA" altLang="en-US" sz="2200" dirty="0"/>
              <a:t>Log rules from section 2.3 also apply with Natural logs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0501F150-F97B-4AB7-B492-5AAC4920B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79953"/>
              </p:ext>
            </p:extLst>
          </p:nvPr>
        </p:nvGraphicFramePr>
        <p:xfrm>
          <a:off x="595631" y="2523490"/>
          <a:ext cx="26209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92100" progId="Equation.DSMT4">
                  <p:embed/>
                </p:oleObj>
              </mc:Choice>
              <mc:Fallback>
                <p:oleObj name="Equation" r:id="rId3" imgW="1155700" imgH="292100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0501F150-F97B-4AB7-B492-5AAC4920B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1" y="2523490"/>
                        <a:ext cx="26209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>
            <a:extLst>
              <a:ext uri="{FF2B5EF4-FFF2-40B4-BE49-F238E27FC236}">
                <a16:creationId xmlns:a16="http://schemas.microsoft.com/office/drawing/2014/main" id="{AE7D32A5-0957-47A0-974C-2DC53C38B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37229"/>
              </p:ext>
            </p:extLst>
          </p:nvPr>
        </p:nvGraphicFramePr>
        <p:xfrm>
          <a:off x="581343" y="3791904"/>
          <a:ext cx="3427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254000" progId="Equation.DSMT4">
                  <p:embed/>
                </p:oleObj>
              </mc:Choice>
              <mc:Fallback>
                <p:oleObj name="Equation" r:id="rId5" imgW="1511300" imgH="254000" progId="Equation.DSMT4">
                  <p:embed/>
                  <p:pic>
                    <p:nvPicPr>
                      <p:cNvPr id="8195" name="Object 2">
                        <a:extLst>
                          <a:ext uri="{FF2B5EF4-FFF2-40B4-BE49-F238E27FC236}">
                            <a16:creationId xmlns:a16="http://schemas.microsoft.com/office/drawing/2014/main" id="{AE7D32A5-0957-47A0-974C-2DC53C38B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3" y="3791904"/>
                        <a:ext cx="34274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>
            <a:extLst>
              <a:ext uri="{FF2B5EF4-FFF2-40B4-BE49-F238E27FC236}">
                <a16:creationId xmlns:a16="http://schemas.microsoft.com/office/drawing/2014/main" id="{08596F20-0A68-4B5A-BE2F-18C7B320B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9193"/>
              </p:ext>
            </p:extLst>
          </p:nvPr>
        </p:nvGraphicFramePr>
        <p:xfrm>
          <a:off x="570230" y="5092066"/>
          <a:ext cx="3455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4000" imgH="254000" progId="Equation.DSMT4">
                  <p:embed/>
                </p:oleObj>
              </mc:Choice>
              <mc:Fallback>
                <p:oleObj name="Equation" r:id="rId7" imgW="1524000" imgH="254000" progId="Equation.DSMT4">
                  <p:embed/>
                  <p:pic>
                    <p:nvPicPr>
                      <p:cNvPr id="8196" name="Object 2">
                        <a:extLst>
                          <a:ext uri="{FF2B5EF4-FFF2-40B4-BE49-F238E27FC236}">
                            <a16:creationId xmlns:a16="http://schemas.microsoft.com/office/drawing/2014/main" id="{08596F20-0A68-4B5A-BE2F-18C7B320B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" y="5092066"/>
                        <a:ext cx="3455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">
            <a:extLst>
              <a:ext uri="{FF2B5EF4-FFF2-40B4-BE49-F238E27FC236}">
                <a16:creationId xmlns:a16="http://schemas.microsoft.com/office/drawing/2014/main" id="{0C8CD844-C697-4276-93FB-A5EBA78D5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87859"/>
              </p:ext>
            </p:extLst>
          </p:nvPr>
        </p:nvGraphicFramePr>
        <p:xfrm>
          <a:off x="617855" y="1378903"/>
          <a:ext cx="1525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241195" progId="Equation.DSMT4">
                  <p:embed/>
                </p:oleObj>
              </mc:Choice>
              <mc:Fallback>
                <p:oleObj name="Equation" r:id="rId9" imgW="672808" imgH="241195" progId="Equation.DSMT4">
                  <p:embed/>
                  <p:pic>
                    <p:nvPicPr>
                      <p:cNvPr id="8197" name="Object 2">
                        <a:extLst>
                          <a:ext uri="{FF2B5EF4-FFF2-40B4-BE49-F238E27FC236}">
                            <a16:creationId xmlns:a16="http://schemas.microsoft.com/office/drawing/2014/main" id="{0C8CD844-C697-4276-93FB-A5EBA78D5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" y="1378903"/>
                        <a:ext cx="15255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6284421-2E59-44CD-9098-B461F45FF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1638301"/>
          <a:ext cx="1208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279279" progId="Equation.DSMT4">
                  <p:embed/>
                </p:oleObj>
              </mc:Choice>
              <mc:Fallback>
                <p:oleObj name="Equation" r:id="rId11" imgW="533169" imgH="279279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6284421-2E59-44CD-9098-B461F45FF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638301"/>
                        <a:ext cx="12080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85D18A6-E6E8-4A86-A74C-680EA0836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1776" y="1544638"/>
          <a:ext cx="12858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30" imgH="469696" progId="Equation.DSMT4">
                  <p:embed/>
                </p:oleObj>
              </mc:Choice>
              <mc:Fallback>
                <p:oleObj name="Equation" r:id="rId13" imgW="622030" imgH="469696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785D18A6-E6E8-4A86-A74C-680EA0836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1544638"/>
                        <a:ext cx="12858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40B6E84-66D7-4C96-B67F-B6B605CB7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4039" y="2135188"/>
          <a:ext cx="777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215713" progId="Equation.DSMT4">
                  <p:embed/>
                </p:oleObj>
              </mc:Choice>
              <mc:Fallback>
                <p:oleObj name="Equation" r:id="rId15" imgW="342603" imgH="215713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640B6E84-66D7-4C96-B67F-B6B605CB7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9" y="2135188"/>
                        <a:ext cx="777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E73A030-082A-4509-87A3-34873142E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9076" y="1947863"/>
          <a:ext cx="6635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73" imgH="139639" progId="Equation.DSMT4">
                  <p:embed/>
                </p:oleObj>
              </mc:Choice>
              <mc:Fallback>
                <p:oleObj name="Equation" r:id="rId17" imgW="291973" imgH="139639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E73A030-082A-4509-87A3-34873142E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6" y="1947863"/>
                        <a:ext cx="6635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E7037AE-6F7E-4129-B22D-F4511D3B6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7888" y="1622425"/>
          <a:ext cx="8366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300" imgH="457200" progId="Equation.DSMT4">
                  <p:embed/>
                </p:oleObj>
              </mc:Choice>
              <mc:Fallback>
                <p:oleObj name="Equation" r:id="rId19" imgW="3683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E7037AE-6F7E-4129-B22D-F4511D3B6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1622425"/>
                        <a:ext cx="8366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0C45471-DD4A-4767-AF74-4ABDEA43843A}"/>
              </a:ext>
            </a:extLst>
          </p:cNvPr>
          <p:cNvCxnSpPr/>
          <p:nvPr/>
        </p:nvCxnSpPr>
        <p:spPr>
          <a:xfrm flipV="1">
            <a:off x="8570913" y="1781175"/>
            <a:ext cx="677862" cy="3000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4E22B6-DE12-46A9-B90F-B8E861560544}"/>
              </a:ext>
            </a:extLst>
          </p:cNvPr>
          <p:cNvCxnSpPr/>
          <p:nvPr/>
        </p:nvCxnSpPr>
        <p:spPr>
          <a:xfrm flipV="1">
            <a:off x="8629651" y="2265363"/>
            <a:ext cx="677863" cy="2984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3" name="TextBox 3">
            <a:extLst>
              <a:ext uri="{FF2B5EF4-FFF2-40B4-BE49-F238E27FC236}">
                <a16:creationId xmlns:a16="http://schemas.microsoft.com/office/drawing/2014/main" id="{F0F96F37-0E49-4271-82D2-2E4B7887F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21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2ACC0936-1E4A-4C7E-A860-CFD84D168C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5440" y="212726"/>
            <a:ext cx="11287760" cy="842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Practice: Which of the following expressions is equal to the following: 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7F2B5185-01C8-4292-B0DF-8D6694360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85367"/>
              </p:ext>
            </p:extLst>
          </p:nvPr>
        </p:nvGraphicFramePr>
        <p:xfrm>
          <a:off x="360999" y="719138"/>
          <a:ext cx="27447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060" imgH="355446" progId="Equation.DSMT4">
                  <p:embed/>
                </p:oleObj>
              </mc:Choice>
              <mc:Fallback>
                <p:oleObj name="Equation" r:id="rId3" imgW="1244060" imgH="355446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7F2B5185-01C8-4292-B0DF-8D6694360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9" y="719138"/>
                        <a:ext cx="27447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B117E23-10B6-4247-92ED-FEBDD36D6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1450"/>
              </p:ext>
            </p:extLst>
          </p:nvPr>
        </p:nvGraphicFramePr>
        <p:xfrm>
          <a:off x="291783" y="1478916"/>
          <a:ext cx="1773320" cy="65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25" imgH="355446" progId="Equation.DSMT4">
                  <p:embed/>
                </p:oleObj>
              </mc:Choice>
              <mc:Fallback>
                <p:oleObj name="Equation" r:id="rId5" imgW="863225" imgH="35544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B117E23-10B6-4247-92ED-FEBDD36D6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3" y="1478916"/>
                        <a:ext cx="1773320" cy="65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>
            <a:extLst>
              <a:ext uri="{FF2B5EF4-FFF2-40B4-BE49-F238E27FC236}">
                <a16:creationId xmlns:a16="http://schemas.microsoft.com/office/drawing/2014/main" id="{E87ED96C-A90E-4C80-B564-B34F1DB92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38396"/>
              </p:ext>
            </p:extLst>
          </p:nvPr>
        </p:nvGraphicFramePr>
        <p:xfrm>
          <a:off x="2951823" y="1290297"/>
          <a:ext cx="1507636" cy="9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500" imgH="558800" progId="Equation.DSMT4">
                  <p:embed/>
                </p:oleObj>
              </mc:Choice>
              <mc:Fallback>
                <p:oleObj name="Equation" r:id="rId7" imgW="825500" imgH="558800" progId="Equation.DSMT4">
                  <p:embed/>
                  <p:pic>
                    <p:nvPicPr>
                      <p:cNvPr id="29701" name="Object 4">
                        <a:extLst>
                          <a:ext uri="{FF2B5EF4-FFF2-40B4-BE49-F238E27FC236}">
                            <a16:creationId xmlns:a16="http://schemas.microsoft.com/office/drawing/2014/main" id="{E87ED96C-A90E-4C80-B564-B34F1DB9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3" y="1290297"/>
                        <a:ext cx="1507636" cy="91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ED5641F-7295-45A2-B5A4-1BF051EB1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0579"/>
              </p:ext>
            </p:extLst>
          </p:nvPr>
        </p:nvGraphicFramePr>
        <p:xfrm>
          <a:off x="5069133" y="1549035"/>
          <a:ext cx="3078406" cy="30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6868" imgH="215806" progId="Equation.DSMT4">
                  <p:embed/>
                </p:oleObj>
              </mc:Choice>
              <mc:Fallback>
                <p:oleObj name="Equation" r:id="rId9" imgW="1916868" imgH="215806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EED5641F-7295-45A2-B5A4-1BF051EB1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133" y="1549035"/>
                        <a:ext cx="3078406" cy="30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6A78BB5-9E36-421D-A2F9-450396BE7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26289"/>
              </p:ext>
            </p:extLst>
          </p:nvPr>
        </p:nvGraphicFramePr>
        <p:xfrm>
          <a:off x="8931544" y="1446115"/>
          <a:ext cx="857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215806" progId="Equation.DSMT4">
                  <p:embed/>
                </p:oleObj>
              </mc:Choice>
              <mc:Fallback>
                <p:oleObj name="Equation" r:id="rId11" imgW="368140" imgH="215806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C6A78BB5-9E36-421D-A2F9-450396BE7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544" y="1446115"/>
                        <a:ext cx="8572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D00141C-78DA-424C-B66C-EA62A0A50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45025"/>
              </p:ext>
            </p:extLst>
          </p:nvPr>
        </p:nvGraphicFramePr>
        <p:xfrm>
          <a:off x="714010" y="2285536"/>
          <a:ext cx="1952279" cy="4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355600" progId="Equation.DSMT4">
                  <p:embed/>
                </p:oleObj>
              </mc:Choice>
              <mc:Fallback>
                <p:oleObj name="Equation" r:id="rId13" imgW="1371600" imgH="3556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D00141C-78DA-424C-B66C-EA62A0A50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10" y="2285536"/>
                        <a:ext cx="1952279" cy="45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6AE3095-5FE8-414E-A009-DB781A29E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01283"/>
              </p:ext>
            </p:extLst>
          </p:nvPr>
        </p:nvGraphicFramePr>
        <p:xfrm>
          <a:off x="2643162" y="2186625"/>
          <a:ext cx="1111348" cy="72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4" imgH="558558" progId="Equation.DSMT4">
                  <p:embed/>
                </p:oleObj>
              </mc:Choice>
              <mc:Fallback>
                <p:oleObj name="Equation" r:id="rId15" imgW="774364" imgH="558558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6AE3095-5FE8-414E-A009-DB781A29E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62" y="2186625"/>
                        <a:ext cx="1111348" cy="720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24DE2994-5B04-4F6A-8177-A76CAFDD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09962"/>
              </p:ext>
            </p:extLst>
          </p:nvPr>
        </p:nvGraphicFramePr>
        <p:xfrm>
          <a:off x="3766968" y="2173177"/>
          <a:ext cx="1093421" cy="80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558800" progId="Equation.DSMT4">
                  <p:embed/>
                </p:oleObj>
              </mc:Choice>
              <mc:Fallback>
                <p:oleObj name="Equation" r:id="rId17" imgW="685800" imgH="5588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24DE2994-5B04-4F6A-8177-A76CAFDD2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968" y="2173177"/>
                        <a:ext cx="1093421" cy="800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Box 3">
            <a:extLst>
              <a:ext uri="{FF2B5EF4-FFF2-40B4-BE49-F238E27FC236}">
                <a16:creationId xmlns:a16="http://schemas.microsoft.com/office/drawing/2014/main" id="{CD108BB4-D682-41BE-B5E9-F37D25E58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19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6B13402-EC02-40AF-808D-412692565BB8}"/>
              </a:ext>
            </a:extLst>
          </p:cNvPr>
          <p:cNvSpPr txBox="1">
            <a:spLocks/>
          </p:cNvSpPr>
          <p:nvPr/>
        </p:nvSpPr>
        <p:spPr bwMode="auto">
          <a:xfrm>
            <a:off x="354820" y="3020130"/>
            <a:ext cx="5370513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 dirty="0"/>
              <a:t>ii) Which of the following is equal to: 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759FE6D8-B34A-4ACD-A018-1AD61E66D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35822"/>
              </p:ext>
            </p:extLst>
          </p:nvPr>
        </p:nvGraphicFramePr>
        <p:xfrm>
          <a:off x="5627348" y="2908028"/>
          <a:ext cx="1241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759FE6D8-B34A-4ACD-A018-1AD61E66D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348" y="2908028"/>
                        <a:ext cx="12414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47879CD-BD4D-474E-813A-A06A020E9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00299"/>
              </p:ext>
            </p:extLst>
          </p:nvPr>
        </p:nvGraphicFramePr>
        <p:xfrm>
          <a:off x="934206" y="3532824"/>
          <a:ext cx="5993348" cy="49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68400" imgH="228600" progId="Equation.DSMT4">
                  <p:embed/>
                </p:oleObj>
              </mc:Choice>
              <mc:Fallback>
                <p:oleObj name="Equation" r:id="rId22" imgW="2768400" imgH="2286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347879CD-BD4D-474E-813A-A06A020E9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06" y="3532824"/>
                        <a:ext cx="5993348" cy="49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49B7099-7583-44D4-9FF3-A22A31C35CB9}"/>
              </a:ext>
            </a:extLst>
          </p:cNvPr>
          <p:cNvSpPr txBox="1">
            <a:spLocks/>
          </p:cNvSpPr>
          <p:nvPr/>
        </p:nvSpPr>
        <p:spPr bwMode="auto">
          <a:xfrm>
            <a:off x="415780" y="4672306"/>
            <a:ext cx="239385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 dirty="0"/>
              <a:t>iii) Solve for “t”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EF956535-E0D0-456C-96E1-98405ABE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79575"/>
              </p:ext>
            </p:extLst>
          </p:nvPr>
        </p:nvGraphicFramePr>
        <p:xfrm>
          <a:off x="2909743" y="4459434"/>
          <a:ext cx="1885598" cy="95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431640" progId="Equation.DSMT4">
                  <p:embed/>
                </p:oleObj>
              </mc:Choice>
              <mc:Fallback>
                <p:oleObj name="Equation" r:id="rId24" imgW="850680" imgH="43164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EF956535-E0D0-456C-96E1-98405ABE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743" y="4459434"/>
                        <a:ext cx="1885598" cy="954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3284BEB-225D-45AF-9FEE-5F573EA1D545}"/>
              </a:ext>
            </a:extLst>
          </p:cNvPr>
          <p:cNvSpPr txBox="1">
            <a:spLocks/>
          </p:cNvSpPr>
          <p:nvPr/>
        </p:nvSpPr>
        <p:spPr bwMode="auto">
          <a:xfrm>
            <a:off x="378266" y="5725038"/>
            <a:ext cx="239385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 dirty="0"/>
              <a:t>iv) Solve for “x”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D2A11B0D-6057-4143-B2B1-DC05DEF0B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65111"/>
              </p:ext>
            </p:extLst>
          </p:nvPr>
        </p:nvGraphicFramePr>
        <p:xfrm>
          <a:off x="2732333" y="5687085"/>
          <a:ext cx="27574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4520" imgH="279360" progId="Equation.DSMT4">
                  <p:embed/>
                </p:oleObj>
              </mc:Choice>
              <mc:Fallback>
                <p:oleObj name="Equation" r:id="rId26" imgW="1244520" imgH="27936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D2A11B0D-6057-4143-B2B1-DC05DEF0B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33" y="5687085"/>
                        <a:ext cx="27574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77C75B-DD48-4E02-A4C2-051EBD85CE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93359"/>
            <a:ext cx="7467600" cy="5810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valuating Natural Logarithm?</a:t>
            </a:r>
          </a:p>
        </p:txBody>
      </p:sp>
      <p:sp>
        <p:nvSpPr>
          <p:cNvPr id="4100" name="Content Placeholder 2">
            <a:extLst>
              <a:ext uri="{FF2B5EF4-FFF2-40B4-BE49-F238E27FC236}">
                <a16:creationId xmlns:a16="http://schemas.microsoft.com/office/drawing/2014/main" id="{BC025387-CDA7-4D76-909D-50CA697F454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280" y="903458"/>
            <a:ext cx="9636247" cy="1301750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Most calculators have a natural log button that evaluates natural logs</a:t>
            </a:r>
          </a:p>
          <a:p>
            <a:pPr eaLnBrk="1" hangingPunct="1"/>
            <a:r>
              <a:rPr lang="en-CA" altLang="en-US" sz="2200" dirty="0"/>
              <a:t>When simplifying or evaluating natural logs, the same log rules appl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5E4841-2EF7-46DA-B365-0A2F53EB8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96898"/>
              </p:ext>
            </p:extLst>
          </p:nvPr>
        </p:nvGraphicFramePr>
        <p:xfrm>
          <a:off x="382021" y="2109470"/>
          <a:ext cx="1781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5E4841-2EF7-46DA-B365-0A2F53EB8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21" y="2109470"/>
                        <a:ext cx="1781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11C072D-CF1B-41C6-A701-AB385A908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5453"/>
              </p:ext>
            </p:extLst>
          </p:nvPr>
        </p:nvGraphicFramePr>
        <p:xfrm>
          <a:off x="6812211" y="1986593"/>
          <a:ext cx="2433906" cy="91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11C072D-CF1B-41C6-A701-AB385A908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11" y="1986593"/>
                        <a:ext cx="2433906" cy="910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>
            <a:extLst>
              <a:ext uri="{FF2B5EF4-FFF2-40B4-BE49-F238E27FC236}">
                <a16:creationId xmlns:a16="http://schemas.microsoft.com/office/drawing/2014/main" id="{5B170D84-F5A7-47EC-96B4-AE8DDE5E9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49608"/>
              </p:ext>
            </p:extLst>
          </p:nvPr>
        </p:nvGraphicFramePr>
        <p:xfrm>
          <a:off x="7034849" y="224790"/>
          <a:ext cx="1665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19462" name="Object 4">
                        <a:extLst>
                          <a:ext uri="{FF2B5EF4-FFF2-40B4-BE49-F238E27FC236}">
                            <a16:creationId xmlns:a16="http://schemas.microsoft.com/office/drawing/2014/main" id="{5B170D84-F5A7-47EC-96B4-AE8DDE5E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849" y="224790"/>
                        <a:ext cx="16652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BCEC750-9715-4890-9EF7-16878BBC005B}"/>
              </a:ext>
            </a:extLst>
          </p:cNvPr>
          <p:cNvSpPr txBox="1">
            <a:spLocks/>
          </p:cNvSpPr>
          <p:nvPr/>
        </p:nvSpPr>
        <p:spPr bwMode="auto">
          <a:xfrm>
            <a:off x="398329" y="3265183"/>
            <a:ext cx="6180138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Ex: Evaluate the following:</a:t>
            </a:r>
          </a:p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>
              <a:latin typeface="+mn-lt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581B5C5-8C97-4912-8A2A-CC6CA155B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695"/>
              </p:ext>
            </p:extLst>
          </p:nvPr>
        </p:nvGraphicFramePr>
        <p:xfrm>
          <a:off x="610729" y="3929197"/>
          <a:ext cx="10398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581B5C5-8C97-4912-8A2A-CC6CA155B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29" y="3929197"/>
                        <a:ext cx="10398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EF39035B-495A-4F7D-AE5D-48791F916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90651"/>
              </p:ext>
            </p:extLst>
          </p:nvPr>
        </p:nvGraphicFramePr>
        <p:xfrm>
          <a:off x="496429" y="4786447"/>
          <a:ext cx="1503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113" imgH="215806" progId="Equation.DSMT4">
                  <p:embed/>
                </p:oleObj>
              </mc:Choice>
              <mc:Fallback>
                <p:oleObj name="Equation" r:id="rId11" imgW="660113" imgH="215806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EF39035B-495A-4F7D-AE5D-48791F916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29" y="4786447"/>
                        <a:ext cx="1503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1D9AED29-DCD2-462D-B972-7E66ED2B2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2487"/>
              </p:ext>
            </p:extLst>
          </p:nvPr>
        </p:nvGraphicFramePr>
        <p:xfrm>
          <a:off x="582398" y="5691322"/>
          <a:ext cx="1214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1D9AED29-DCD2-462D-B972-7E66ED2B2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8" y="5691322"/>
                        <a:ext cx="12144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F27856AE-7622-4C57-906E-42C7F1CA3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36666"/>
              </p:ext>
            </p:extLst>
          </p:nvPr>
        </p:nvGraphicFramePr>
        <p:xfrm>
          <a:off x="6234497" y="3947770"/>
          <a:ext cx="1184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474" imgH="215806" progId="Equation.DSMT4">
                  <p:embed/>
                </p:oleObj>
              </mc:Choice>
              <mc:Fallback>
                <p:oleObj name="Equation" r:id="rId15" imgW="520474" imgH="215806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F27856AE-7622-4C57-906E-42C7F1CA3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497" y="3947770"/>
                        <a:ext cx="1184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654C38C-BE4A-444E-B6FA-6B72F63D2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75906"/>
              </p:ext>
            </p:extLst>
          </p:nvPr>
        </p:nvGraphicFramePr>
        <p:xfrm>
          <a:off x="6267834" y="4762156"/>
          <a:ext cx="17637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4" imgH="253890" progId="Equation.DSMT4">
                  <p:embed/>
                </p:oleObj>
              </mc:Choice>
              <mc:Fallback>
                <p:oleObj name="Equation" r:id="rId17" imgW="774364" imgH="25389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654C38C-BE4A-444E-B6FA-6B72F63D2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834" y="4762156"/>
                        <a:ext cx="17637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A346941-FB64-43C8-B76F-F5C89308E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1451"/>
              </p:ext>
            </p:extLst>
          </p:nvPr>
        </p:nvGraphicFramePr>
        <p:xfrm>
          <a:off x="6217034" y="5573370"/>
          <a:ext cx="1330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693" imgH="266469" progId="Equation.DSMT4">
                  <p:embed/>
                </p:oleObj>
              </mc:Choice>
              <mc:Fallback>
                <p:oleObj name="Equation" r:id="rId19" imgW="583693" imgH="266469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A346941-FB64-43C8-B76F-F5C89308E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034" y="5573370"/>
                        <a:ext cx="1330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7498DC2-581F-4948-8243-D2EE4DE2D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47999"/>
              </p:ext>
            </p:extLst>
          </p:nvPr>
        </p:nvGraphicFramePr>
        <p:xfrm>
          <a:off x="3102339" y="2148156"/>
          <a:ext cx="2863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09400" imgH="253800" progId="Equation.DSMT4">
                  <p:embed/>
                </p:oleObj>
              </mc:Choice>
              <mc:Fallback>
                <p:oleObj name="Equation" r:id="rId21" imgW="1409400" imgH="2538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37498DC2-581F-4948-8243-D2EE4DE2D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339" y="2148156"/>
                        <a:ext cx="28638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A980232B-0B67-4067-802D-151AA51D9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45675"/>
              </p:ext>
            </p:extLst>
          </p:nvPr>
        </p:nvGraphicFramePr>
        <p:xfrm>
          <a:off x="1772780" y="3935546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336" imgH="177723" progId="Equation.DSMT4">
                  <p:embed/>
                </p:oleObj>
              </mc:Choice>
              <mc:Fallback>
                <p:oleObj name="Equation" r:id="rId23" imgW="609336" imgH="177723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A980232B-0B67-4067-802D-151AA51D9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780" y="3935546"/>
                        <a:ext cx="1387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22711CA-CBEB-409D-A70D-70FCE8851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10874"/>
              </p:ext>
            </p:extLst>
          </p:nvPr>
        </p:nvGraphicFramePr>
        <p:xfrm>
          <a:off x="2075992" y="4792796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626" imgH="177646" progId="Equation.DSMT4">
                  <p:embed/>
                </p:oleObj>
              </mc:Choice>
              <mc:Fallback>
                <p:oleObj name="Equation" r:id="rId25" imgW="545626" imgH="177646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B22711CA-CBEB-409D-A70D-70FCE8851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992" y="4792796"/>
                        <a:ext cx="1243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E580ADC0-8A37-4A87-8132-17D67D7DC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09562"/>
              </p:ext>
            </p:extLst>
          </p:nvPr>
        </p:nvGraphicFramePr>
        <p:xfrm>
          <a:off x="1864145" y="5722389"/>
          <a:ext cx="520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501" imgH="165028" progId="Equation.DSMT4">
                  <p:embed/>
                </p:oleObj>
              </mc:Choice>
              <mc:Fallback>
                <p:oleObj name="Equation" r:id="rId27" imgW="228501" imgH="165028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E580ADC0-8A37-4A87-8132-17D67D7DC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45" y="5722389"/>
                        <a:ext cx="520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CC06997F-9ECA-4F61-96A6-6CD653D95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0068"/>
              </p:ext>
            </p:extLst>
          </p:nvPr>
        </p:nvGraphicFramePr>
        <p:xfrm>
          <a:off x="7493384" y="4006506"/>
          <a:ext cx="1128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85" imgH="152334" progId="Equation.DSMT4">
                  <p:embed/>
                </p:oleObj>
              </mc:Choice>
              <mc:Fallback>
                <p:oleObj name="Equation" r:id="rId29" imgW="495085" imgH="152334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CC06997F-9ECA-4F61-96A6-6CD653D95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384" y="4006506"/>
                        <a:ext cx="1128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67398F70-CBCC-4510-967B-8DD93AD81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72913"/>
              </p:ext>
            </p:extLst>
          </p:nvPr>
        </p:nvGraphicFramePr>
        <p:xfrm>
          <a:off x="8058534" y="4862169"/>
          <a:ext cx="1128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85" imgH="152334" progId="Equation.DSMT4">
                  <p:embed/>
                </p:oleObj>
              </mc:Choice>
              <mc:Fallback>
                <p:oleObj name="Equation" r:id="rId31" imgW="495085" imgH="152334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67398F70-CBCC-4510-967B-8DD93AD81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534" y="4862169"/>
                        <a:ext cx="1128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0916EF34-45FB-4CA0-BAA8-E30DB937C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94188"/>
              </p:ext>
            </p:extLst>
          </p:nvPr>
        </p:nvGraphicFramePr>
        <p:xfrm>
          <a:off x="7699758" y="5719419"/>
          <a:ext cx="579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670" imgH="177569" progId="Equation.DSMT4">
                  <p:embed/>
                </p:oleObj>
              </mc:Choice>
              <mc:Fallback>
                <p:oleObj name="Equation" r:id="rId32" imgW="253670" imgH="177569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0916EF34-45FB-4CA0-BAA8-E30DB937C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758" y="5719419"/>
                        <a:ext cx="579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Box 3">
            <a:extLst>
              <a:ext uri="{FF2B5EF4-FFF2-40B4-BE49-F238E27FC236}">
                <a16:creationId xmlns:a16="http://schemas.microsoft.com/office/drawing/2014/main" id="{6C3E4B69-CE3B-45F2-B487-B1BC2F86E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EED8A538-70C2-4816-B9E1-BCDAE29F5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62071"/>
              </p:ext>
            </p:extLst>
          </p:nvPr>
        </p:nvGraphicFramePr>
        <p:xfrm>
          <a:off x="9908257" y="2059346"/>
          <a:ext cx="1483184" cy="61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241200" progId="Equation.DSMT4">
                  <p:embed/>
                </p:oleObj>
              </mc:Choice>
              <mc:Fallback>
                <p:oleObj name="Equation" r:id="rId35" imgW="583920" imgH="24120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EED8A538-70C2-4816-B9E1-BCDAE29F5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8257" y="2059346"/>
                        <a:ext cx="1483184" cy="61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B063E16-7831-4E05-AF5C-D3F9D419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74020"/>
              </p:ext>
            </p:extLst>
          </p:nvPr>
        </p:nvGraphicFramePr>
        <p:xfrm>
          <a:off x="650475" y="1028223"/>
          <a:ext cx="1517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300" progId="Equation.DSMT4">
                  <p:embed/>
                </p:oleObj>
              </mc:Choice>
              <mc:Fallback>
                <p:oleObj name="Equation" r:id="rId2" imgW="685800" imgH="2413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B063E16-7831-4E05-AF5C-D3F9D4197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75" y="1028223"/>
                        <a:ext cx="1517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562A383-91B4-4BFD-8C0D-58A26B56A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2319"/>
              </p:ext>
            </p:extLst>
          </p:nvPr>
        </p:nvGraphicFramePr>
        <p:xfrm>
          <a:off x="5732817" y="870799"/>
          <a:ext cx="1800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79279" progId="Equation.DSMT4">
                  <p:embed/>
                </p:oleObj>
              </mc:Choice>
              <mc:Fallback>
                <p:oleObj name="Equation" r:id="rId4" imgW="812447" imgH="279279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562A383-91B4-4BFD-8C0D-58A26B56A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817" y="870799"/>
                        <a:ext cx="1800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4EF1CD2-3517-4269-90EA-5F22C76E72A3}"/>
              </a:ext>
            </a:extLst>
          </p:cNvPr>
          <p:cNvSpPr txBox="1">
            <a:spLocks/>
          </p:cNvSpPr>
          <p:nvPr/>
        </p:nvSpPr>
        <p:spPr bwMode="auto">
          <a:xfrm>
            <a:off x="274320" y="300355"/>
            <a:ext cx="1094232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Evaluate each of the following natural logs without a calculator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F5BFAA0-408B-463A-B4DC-583D92495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29954"/>
              </p:ext>
            </p:extLst>
          </p:nvPr>
        </p:nvGraphicFramePr>
        <p:xfrm>
          <a:off x="543137" y="2393425"/>
          <a:ext cx="1692299" cy="92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95000" progId="Equation.DSMT4">
                  <p:embed/>
                </p:oleObj>
              </mc:Choice>
              <mc:Fallback>
                <p:oleObj name="Equation" r:id="rId6" imgW="901440" imgH="4950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F5BFAA0-408B-463A-B4DC-583D92495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37" y="2393425"/>
                        <a:ext cx="1692299" cy="928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9950329-71A0-4DA5-9B95-60E80146E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34214"/>
              </p:ext>
            </p:extLst>
          </p:nvPr>
        </p:nvGraphicFramePr>
        <p:xfrm>
          <a:off x="5794217" y="2408941"/>
          <a:ext cx="1209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9950329-71A0-4DA5-9B95-60E80146E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217" y="2408941"/>
                        <a:ext cx="1209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2FB50EE-1995-46DC-B10F-557084B9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35550"/>
              </p:ext>
            </p:extLst>
          </p:nvPr>
        </p:nvGraphicFramePr>
        <p:xfrm>
          <a:off x="397772" y="4180021"/>
          <a:ext cx="29257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04560" progId="Equation.DSMT4">
                  <p:embed/>
                </p:oleObj>
              </mc:Choice>
              <mc:Fallback>
                <p:oleObj name="Equation" r:id="rId10" imgW="132048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D2FB50EE-1995-46DC-B10F-557084B93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2" y="4180021"/>
                        <a:ext cx="29257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312E34F-6F59-47EC-9975-4B3F59BA9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32624"/>
              </p:ext>
            </p:extLst>
          </p:nvPr>
        </p:nvGraphicFramePr>
        <p:xfrm>
          <a:off x="5714866" y="3845921"/>
          <a:ext cx="33766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469800" progId="Equation.DSMT4">
                  <p:embed/>
                </p:oleObj>
              </mc:Choice>
              <mc:Fallback>
                <p:oleObj name="Equation" r:id="rId12" imgW="1523880" imgH="469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312E34F-6F59-47EC-9975-4B3F59BA9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866" y="3845921"/>
                        <a:ext cx="33766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732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F3EAE-026F-413F-9819-5370946D0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17842"/>
          </a:xfrm>
        </p:spPr>
        <p:txBody>
          <a:bodyPr>
            <a:normAutofit fontScale="90000"/>
          </a:bodyPr>
          <a:lstStyle/>
          <a:p>
            <a:r>
              <a:rPr lang="en-US" dirty="0"/>
              <a:t>Solving Equations with natural Log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8F613B-B8FD-47AA-ABE2-A0ED511FC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86137"/>
              </p:ext>
            </p:extLst>
          </p:nvPr>
        </p:nvGraphicFramePr>
        <p:xfrm>
          <a:off x="279543" y="986472"/>
          <a:ext cx="1640697" cy="5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8F613B-B8FD-47AA-ABE2-A0ED511FC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543" y="986472"/>
                        <a:ext cx="1640697" cy="527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DBFF47-898E-4523-9EB7-E422597EA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5990"/>
              </p:ext>
            </p:extLst>
          </p:nvPr>
        </p:nvGraphicFramePr>
        <p:xfrm>
          <a:off x="3726498" y="955358"/>
          <a:ext cx="24907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DBFF47-898E-4523-9EB7-E422597EA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6498" y="955358"/>
                        <a:ext cx="249078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37CC47-74EE-4436-BC78-EA5E0BB70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49948"/>
              </p:ext>
            </p:extLst>
          </p:nvPr>
        </p:nvGraphicFramePr>
        <p:xfrm>
          <a:off x="7055168" y="978853"/>
          <a:ext cx="45085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53800" progId="Equation.DSMT4">
                  <p:embed/>
                </p:oleObj>
              </mc:Choice>
              <mc:Fallback>
                <p:oleObj name="Equation" r:id="rId6" imgW="1955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A37CC47-74EE-4436-BC78-EA5E0BB70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5168" y="978853"/>
                        <a:ext cx="45085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ADFDBF-D508-4537-B333-D40580F34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9890"/>
              </p:ext>
            </p:extLst>
          </p:nvPr>
        </p:nvGraphicFramePr>
        <p:xfrm>
          <a:off x="161290" y="2888298"/>
          <a:ext cx="4479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253800" progId="Equation.DSMT4">
                  <p:embed/>
                </p:oleObj>
              </mc:Choice>
              <mc:Fallback>
                <p:oleObj name="Equation" r:id="rId8" imgW="19429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8ADFDBF-D508-4537-B333-D40580F34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290" y="2888298"/>
                        <a:ext cx="447992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A08000-67C3-4103-A4C2-3E227E7F3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10940"/>
              </p:ext>
            </p:extLst>
          </p:nvPr>
        </p:nvGraphicFramePr>
        <p:xfrm>
          <a:off x="5873433" y="2839403"/>
          <a:ext cx="3660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279360" progId="Equation.DSMT4">
                  <p:embed/>
                </p:oleObj>
              </mc:Choice>
              <mc:Fallback>
                <p:oleObj name="Equation" r:id="rId10" imgW="15872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A08000-67C3-4103-A4C2-3E227E7F3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3433" y="2839403"/>
                        <a:ext cx="36607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0A8CD9-1231-484C-8ACA-67FB66636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02550"/>
              </p:ext>
            </p:extLst>
          </p:nvPr>
        </p:nvGraphicFramePr>
        <p:xfrm>
          <a:off x="140335" y="4829810"/>
          <a:ext cx="2487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53800" progId="Equation.DSMT4">
                  <p:embed/>
                </p:oleObj>
              </mc:Choice>
              <mc:Fallback>
                <p:oleObj name="Equation" r:id="rId12" imgW="10792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0A8CD9-1231-484C-8ACA-67FB66636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" y="4829810"/>
                        <a:ext cx="24876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05A467-C967-4684-A751-D19A729E0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9027"/>
              </p:ext>
            </p:extLst>
          </p:nvPr>
        </p:nvGraphicFramePr>
        <p:xfrm>
          <a:off x="3652203" y="4789170"/>
          <a:ext cx="2517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405A467-C967-4684-A751-D19A729E0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2203" y="4789170"/>
                        <a:ext cx="25177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566F82-EFE9-48EC-A4D1-F837E0ACD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36726"/>
              </p:ext>
            </p:extLst>
          </p:nvPr>
        </p:nvGraphicFramePr>
        <p:xfrm>
          <a:off x="6982778" y="4720273"/>
          <a:ext cx="39766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279360" progId="Equation.DSMT4">
                  <p:embed/>
                </p:oleObj>
              </mc:Choice>
              <mc:Fallback>
                <p:oleObj name="Equation" r:id="rId16" imgW="17269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E566F82-EFE9-48EC-A4D1-F837E0ACD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82778" y="4720273"/>
                        <a:ext cx="39766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399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5C0BB-EE70-433F-859F-54E71B2AF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686" y="175486"/>
            <a:ext cx="7467600" cy="548322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“</a:t>
            </a:r>
            <a:r>
              <a:rPr lang="en-CA" dirty="0" err="1"/>
              <a:t>euler’s</a:t>
            </a:r>
            <a:r>
              <a:rPr lang="en-CA" dirty="0"/>
              <a:t> Number ‘e’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9AFF1F-EBF6-4C02-90F4-70E4467A78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7288" y="900332"/>
            <a:ext cx="11215170" cy="1737360"/>
          </a:xfrm>
        </p:spPr>
        <p:txBody>
          <a:bodyPr/>
          <a:lstStyle/>
          <a:p>
            <a:r>
              <a:rPr lang="en-CA" sz="2200" dirty="0"/>
              <a:t>The value of “e” was discovered in 1683 by a swiss mathematician name Jacob Bernoulli</a:t>
            </a:r>
          </a:p>
          <a:p>
            <a:r>
              <a:rPr lang="en-CA" sz="2200" dirty="0"/>
              <a:t>He was studying compound interest, the effects of compounding infinitely many times within a year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14CF58-FFE1-4A83-8058-37D80163F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54845"/>
              </p:ext>
            </p:extLst>
          </p:nvPr>
        </p:nvGraphicFramePr>
        <p:xfrm>
          <a:off x="396311" y="2850208"/>
          <a:ext cx="21780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520474" progId="Equation.DSMT4">
                  <p:embed/>
                </p:oleObj>
              </mc:Choice>
              <mc:Fallback>
                <p:oleObj name="Equation" r:id="rId2" imgW="1040948" imgH="52047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14CF58-FFE1-4A83-8058-37D80163F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11" y="2850208"/>
                        <a:ext cx="21780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C581460-0563-44D9-9929-131BCF2ACAA7}"/>
              </a:ext>
            </a:extLst>
          </p:cNvPr>
          <p:cNvSpPr txBox="1">
            <a:spLocks/>
          </p:cNvSpPr>
          <p:nvPr/>
        </p:nvSpPr>
        <p:spPr bwMode="auto">
          <a:xfrm>
            <a:off x="495302" y="2448548"/>
            <a:ext cx="3297238" cy="42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b="1" u="sng" dirty="0">
                <a:solidFill>
                  <a:srgbClr val="FF0000"/>
                </a:solidFill>
                <a:latin typeface="+mn-lt"/>
              </a:rPr>
              <a:t>Compound Interest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3F1B4B9-0E6B-4D89-8E68-94901A02BD03}"/>
              </a:ext>
            </a:extLst>
          </p:cNvPr>
          <p:cNvSpPr txBox="1">
            <a:spLocks/>
          </p:cNvSpPr>
          <p:nvPr/>
        </p:nvSpPr>
        <p:spPr bwMode="auto">
          <a:xfrm>
            <a:off x="2992579" y="3071403"/>
            <a:ext cx="1653883" cy="627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dirty="0">
                <a:solidFill>
                  <a:srgbClr val="FF0000"/>
                </a:solidFill>
                <a:latin typeface="+mn-lt"/>
              </a:rPr>
              <a:t>What would happen if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359F25-BADC-4ECA-9DA1-C173D45FE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66030"/>
              </p:ext>
            </p:extLst>
          </p:nvPr>
        </p:nvGraphicFramePr>
        <p:xfrm>
          <a:off x="3373385" y="3713537"/>
          <a:ext cx="926313" cy="28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177480" progId="Equation.DSMT4">
                  <p:embed/>
                </p:oleObj>
              </mc:Choice>
              <mc:Fallback>
                <p:oleObj name="Equation" r:id="rId4" imgW="571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359F25-BADC-4ECA-9DA1-C173D45FE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5" y="3713537"/>
                        <a:ext cx="926313" cy="28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0B65BB-6D51-4EC1-8502-7FD01AC16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36533"/>
              </p:ext>
            </p:extLst>
          </p:nvPr>
        </p:nvGraphicFramePr>
        <p:xfrm>
          <a:off x="5315002" y="2582725"/>
          <a:ext cx="17160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33160" progId="Equation.DSMT4">
                  <p:embed/>
                </p:oleObj>
              </mc:Choice>
              <mc:Fallback>
                <p:oleObj name="Equation" r:id="rId6" imgW="119376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0B65BB-6D51-4EC1-8502-7FD01AC16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002" y="2582725"/>
                        <a:ext cx="17160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5342453-C2B3-4E88-AA68-7E7746A45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0324"/>
              </p:ext>
            </p:extLst>
          </p:nvPr>
        </p:nvGraphicFramePr>
        <p:xfrm>
          <a:off x="7768114" y="2432864"/>
          <a:ext cx="2286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241195" progId="Equation.DSMT4">
                  <p:embed/>
                </p:oleObj>
              </mc:Choice>
              <mc:Fallback>
                <p:oleObj name="Equation" r:id="rId8" imgW="609336" imgH="241195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05342453-C2B3-4E88-AA68-7E7746A45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114" y="2432864"/>
                        <a:ext cx="2286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F504054-B47D-4E68-8139-FEB9D4447862}"/>
              </a:ext>
            </a:extLst>
          </p:cNvPr>
          <p:cNvSpPr txBox="1">
            <a:spLocks/>
          </p:cNvSpPr>
          <p:nvPr/>
        </p:nvSpPr>
        <p:spPr bwMode="auto">
          <a:xfrm>
            <a:off x="7226344" y="2188851"/>
            <a:ext cx="3297238" cy="42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b="1" u="sng" dirty="0">
                <a:solidFill>
                  <a:srgbClr val="FF0000"/>
                </a:solidFill>
                <a:latin typeface="+mn-lt"/>
              </a:rPr>
              <a:t>Continuous Compound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5D88C14-43BA-42BE-A6CA-8C5236DAB7DE}"/>
              </a:ext>
            </a:extLst>
          </p:cNvPr>
          <p:cNvSpPr txBox="1">
            <a:spLocks/>
          </p:cNvSpPr>
          <p:nvPr/>
        </p:nvSpPr>
        <p:spPr bwMode="auto">
          <a:xfrm>
            <a:off x="0" y="3840514"/>
            <a:ext cx="2820572" cy="747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1900" dirty="0">
                <a:solidFill>
                  <a:srgbClr val="FF0000"/>
                </a:solidFill>
                <a:latin typeface="+mn-lt"/>
              </a:rPr>
              <a:t>n: The number of compounds in a year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0A9F6F6-84A2-4750-88FC-AE7B2022D030}"/>
              </a:ext>
            </a:extLst>
          </p:cNvPr>
          <p:cNvSpPr txBox="1">
            <a:spLocks/>
          </p:cNvSpPr>
          <p:nvPr/>
        </p:nvSpPr>
        <p:spPr bwMode="auto">
          <a:xfrm>
            <a:off x="0" y="4983519"/>
            <a:ext cx="6571955" cy="496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/>
              <a:t>e= 2.7182818284590452353602874713527……</a:t>
            </a:r>
            <a:endParaRPr lang="en-CA" sz="19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88302BD-B9F1-42BC-B2FE-82AAB900E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68676"/>
              </p:ext>
            </p:extLst>
          </p:nvPr>
        </p:nvGraphicFramePr>
        <p:xfrm>
          <a:off x="221485" y="5506904"/>
          <a:ext cx="2349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520560" progId="Equation.DSMT4">
                  <p:embed/>
                </p:oleObj>
              </mc:Choice>
              <mc:Fallback>
                <p:oleObj name="Equation" r:id="rId10" imgW="1155600" imgH="5205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88302BD-B9F1-42BC-B2FE-82AAB900E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5" y="5506904"/>
                        <a:ext cx="2349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B339BE3-9BDF-4DCC-8F86-7AB22516481C}"/>
              </a:ext>
            </a:extLst>
          </p:cNvPr>
          <p:cNvSpPr txBox="1">
            <a:spLocks/>
          </p:cNvSpPr>
          <p:nvPr/>
        </p:nvSpPr>
        <p:spPr bwMode="auto">
          <a:xfrm>
            <a:off x="2495811" y="5651653"/>
            <a:ext cx="8003264" cy="87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solidFill>
                  <a:srgbClr val="FF0000"/>
                </a:solidFill>
                <a:latin typeface="+mn-lt"/>
              </a:rPr>
              <a:t>If you replace “n” with a very large number, the value of this equation will get closer to the true value of “e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33F181CB-6C38-4453-B57B-7F720F24B1D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859836" y="3353580"/>
                <a:ext cx="4410420" cy="1846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solidFill>
                      <a:srgbClr val="FF0000"/>
                    </a:solidFill>
                    <a:latin typeface="+mn-lt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&gt; 0 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 growth  </a:t>
                </a:r>
              </a:p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	    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 0.05</m:t>
                    </m:r>
                  </m:oMath>
                </a14:m>
                <a:r>
                  <a:rPr lang="en-CA" sz="21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, growth rate of 5%</a:t>
                </a:r>
              </a:p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&lt; 0 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 decline, decay</a:t>
                </a:r>
              </a:p>
              <a:p>
                <a:pPr marL="273050" indent="-273050" eaLnBrk="1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14:m>
                  <m:oMath xmlns:m="http://schemas.openxmlformats.org/officeDocument/2006/math">
                    <m:r>
                      <a:rPr lang="en-US" sz="21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     </m:t>
                    </m:r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CA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= −0.7</m:t>
                    </m:r>
                  </m:oMath>
                </a14:m>
                <a:r>
                  <a:rPr lang="en-CA" sz="2100" dirty="0">
                    <a:solidFill>
                      <a:srgbClr val="FF0000"/>
                    </a:solidFill>
                    <a:latin typeface="+mn-lt"/>
                    <a:sym typeface="Wingdings" panose="05000000000000000000" pitchFamily="2" charset="2"/>
                  </a:rPr>
                  <a:t>, 70% declin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33F181CB-6C38-4453-B57B-7F720F24B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9836" y="3353580"/>
                <a:ext cx="4410420" cy="1846382"/>
              </a:xfrm>
              <a:prstGeom prst="rect">
                <a:avLst/>
              </a:prstGeom>
              <a:blipFill>
                <a:blip r:embed="rId13"/>
                <a:stretch>
                  <a:fillRect l="-1796" t="-23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97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3DE0594B-1C05-4C72-9F06-05168ADB5A4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2540" y="214313"/>
            <a:ext cx="11248221" cy="10715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Ex: An investment policy pays an interest rate of 100% for one year.  If one dollar is invested and the number of compounds in a year increases, how much will be accumulated?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114150B-D131-4387-B790-8D9736A1CF00}"/>
              </a:ext>
            </a:extLst>
          </p:cNvPr>
          <p:cNvGraphicFramePr>
            <a:graphicFrameLocks noGrp="1"/>
          </p:cNvGraphicFramePr>
          <p:nvPr/>
        </p:nvGraphicFramePr>
        <p:xfrm>
          <a:off x="1666875" y="1371600"/>
          <a:ext cx="8572500" cy="536098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60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17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53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5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4470">
                <a:tc>
                  <a:txBody>
                    <a:bodyPr/>
                    <a:lstStyle/>
                    <a:p>
                      <a:r>
                        <a:rPr lang="en-CA" sz="1800" dirty="0"/>
                        <a:t>Number</a:t>
                      </a:r>
                      <a:r>
                        <a:rPr lang="en-CA" sz="1800" baseline="0" dirty="0"/>
                        <a:t> of Compounds   </a:t>
                      </a:r>
                      <a:endParaRPr lang="en-CA" sz="1800" i="1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591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9774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061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591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517"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  <a:p>
                      <a:endParaRPr lang="en-CA" sz="1800" dirty="0"/>
                    </a:p>
                    <a:p>
                      <a:endParaRPr lang="en-CA" sz="1800" dirty="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9774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9" marR="91439" marT="45726" marB="4572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6C6D25DF-5929-499B-A9DF-CBD8C20D5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0064" y="1371600"/>
          <a:ext cx="1000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520474" progId="Equation.DSMT4">
                  <p:embed/>
                </p:oleObj>
              </mc:Choice>
              <mc:Fallback>
                <p:oleObj name="Equation" r:id="rId3" imgW="723586" imgH="520474" progId="Equation.DSMT4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6C6D25DF-5929-499B-A9DF-CBD8C20D5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1371600"/>
                        <a:ext cx="10001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2455D680-2CE2-479E-A8AF-E3D8DE756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2443164"/>
          <a:ext cx="7350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114" imgH="177646" progId="Equation.DSMT4">
                  <p:embed/>
                </p:oleObj>
              </mc:Choice>
              <mc:Fallback>
                <p:oleObj name="Equation" r:id="rId5" imgW="444114" imgH="177646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2455D680-2CE2-479E-A8AF-E3D8DE756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443164"/>
                        <a:ext cx="7350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">
            <a:extLst>
              <a:ext uri="{FF2B5EF4-FFF2-40B4-BE49-F238E27FC236}">
                <a16:creationId xmlns:a16="http://schemas.microsoft.com/office/drawing/2014/main" id="{17C03846-6A65-48C9-8342-3949DB8C6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4" y="3071814"/>
          <a:ext cx="7572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177723" progId="Equation.DSMT4">
                  <p:embed/>
                </p:oleObj>
              </mc:Choice>
              <mc:Fallback>
                <p:oleObj name="Equation" r:id="rId7" imgW="457002" imgH="177723" progId="Equation.DSMT4">
                  <p:embed/>
                  <p:pic>
                    <p:nvPicPr>
                      <p:cNvPr id="2052" name="Object 3">
                        <a:extLst>
                          <a:ext uri="{FF2B5EF4-FFF2-40B4-BE49-F238E27FC236}">
                            <a16:creationId xmlns:a16="http://schemas.microsoft.com/office/drawing/2014/main" id="{17C03846-6A65-48C9-8342-3949DB8C6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4" y="3071814"/>
                        <a:ext cx="7572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">
            <a:extLst>
              <a:ext uri="{FF2B5EF4-FFF2-40B4-BE49-F238E27FC236}">
                <a16:creationId xmlns:a16="http://schemas.microsoft.com/office/drawing/2014/main" id="{AFDDC9E9-121C-443A-A696-8D7EEB2A7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3786189"/>
          <a:ext cx="882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2053" name="Object 3">
                        <a:extLst>
                          <a:ext uri="{FF2B5EF4-FFF2-40B4-BE49-F238E27FC236}">
                            <a16:creationId xmlns:a16="http://schemas.microsoft.com/office/drawing/2014/main" id="{AFDDC9E9-121C-443A-A696-8D7EEB2A7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786189"/>
                        <a:ext cx="8826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">
            <a:extLst>
              <a:ext uri="{FF2B5EF4-FFF2-40B4-BE49-F238E27FC236}">
                <a16:creationId xmlns:a16="http://schemas.microsoft.com/office/drawing/2014/main" id="{02C39204-178E-4690-98CB-69EB610E8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57317"/>
              </p:ext>
            </p:extLst>
          </p:nvPr>
        </p:nvGraphicFramePr>
        <p:xfrm>
          <a:off x="4205289" y="2085976"/>
          <a:ext cx="12144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520560" progId="Equation.DSMT4">
                  <p:embed/>
                </p:oleObj>
              </mc:Choice>
              <mc:Fallback>
                <p:oleObj name="Equation" r:id="rId11" imgW="774360" imgH="520560" progId="Equation.DSMT4">
                  <p:embed/>
                  <p:pic>
                    <p:nvPicPr>
                      <p:cNvPr id="2054" name="Object 3">
                        <a:extLst>
                          <a:ext uri="{FF2B5EF4-FFF2-40B4-BE49-F238E27FC236}">
                            <a16:creationId xmlns:a16="http://schemas.microsoft.com/office/drawing/2014/main" id="{02C39204-178E-4690-98CB-69EB610E8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9" y="2085976"/>
                        <a:ext cx="12144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">
            <a:extLst>
              <a:ext uri="{FF2B5EF4-FFF2-40B4-BE49-F238E27FC236}">
                <a16:creationId xmlns:a16="http://schemas.microsoft.com/office/drawing/2014/main" id="{273FEE97-8ABD-41B6-B0C7-3CF5A600F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4572001"/>
          <a:ext cx="1301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058" imgH="177723" progId="Equation.DSMT4">
                  <p:embed/>
                </p:oleObj>
              </mc:Choice>
              <mc:Fallback>
                <p:oleObj name="Equation" r:id="rId13" imgW="787058" imgH="177723" progId="Equation.DSMT4">
                  <p:embed/>
                  <p:pic>
                    <p:nvPicPr>
                      <p:cNvPr id="2055" name="Object 3">
                        <a:extLst>
                          <a:ext uri="{FF2B5EF4-FFF2-40B4-BE49-F238E27FC236}">
                            <a16:creationId xmlns:a16="http://schemas.microsoft.com/office/drawing/2014/main" id="{273FEE97-8ABD-41B6-B0C7-3CF5A600F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572001"/>
                        <a:ext cx="1301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">
            <a:extLst>
              <a:ext uri="{FF2B5EF4-FFF2-40B4-BE49-F238E27FC236}">
                <a16:creationId xmlns:a16="http://schemas.microsoft.com/office/drawing/2014/main" id="{37B8CDA0-508C-4DA5-8DDD-4608B5D6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5429251"/>
          <a:ext cx="157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087" imgH="177723" progId="Equation.DSMT4">
                  <p:embed/>
                </p:oleObj>
              </mc:Choice>
              <mc:Fallback>
                <p:oleObj name="Equation" r:id="rId15" imgW="952087" imgH="177723" progId="Equation.DSMT4">
                  <p:embed/>
                  <p:pic>
                    <p:nvPicPr>
                      <p:cNvPr id="2056" name="Object 3">
                        <a:extLst>
                          <a:ext uri="{FF2B5EF4-FFF2-40B4-BE49-F238E27FC236}">
                            <a16:creationId xmlns:a16="http://schemas.microsoft.com/office/drawing/2014/main" id="{37B8CDA0-508C-4DA5-8DDD-4608B5D6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429251"/>
                        <a:ext cx="1574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">
            <a:extLst>
              <a:ext uri="{FF2B5EF4-FFF2-40B4-BE49-F238E27FC236}">
                <a16:creationId xmlns:a16="http://schemas.microsoft.com/office/drawing/2014/main" id="{0013C1C7-931A-47BE-97C0-5B5B006CD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4" y="1228725"/>
          <a:ext cx="17367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241195" progId="Equation.DSMT4">
                  <p:embed/>
                </p:oleObj>
              </mc:Choice>
              <mc:Fallback>
                <p:oleObj name="Equation" r:id="rId17" imgW="469696" imgH="241195" progId="Equation.DSMT4">
                  <p:embed/>
                  <p:pic>
                    <p:nvPicPr>
                      <p:cNvPr id="2058" name="Object 3">
                        <a:extLst>
                          <a:ext uri="{FF2B5EF4-FFF2-40B4-BE49-F238E27FC236}">
                            <a16:creationId xmlns:a16="http://schemas.microsoft.com/office/drawing/2014/main" id="{0013C1C7-931A-47BE-97C0-5B5B006CD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1228725"/>
                        <a:ext cx="17367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3">
            <a:extLst>
              <a:ext uri="{FF2B5EF4-FFF2-40B4-BE49-F238E27FC236}">
                <a16:creationId xmlns:a16="http://schemas.microsoft.com/office/drawing/2014/main" id="{F43577EF-9FB3-45B6-BF5A-4F166D961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59301"/>
              </p:ext>
            </p:extLst>
          </p:nvPr>
        </p:nvGraphicFramePr>
        <p:xfrm>
          <a:off x="4256088" y="2800351"/>
          <a:ext cx="11477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520560" progId="Equation.DSMT4">
                  <p:embed/>
                </p:oleObj>
              </mc:Choice>
              <mc:Fallback>
                <p:oleObj name="Equation" r:id="rId19" imgW="799920" imgH="520560" progId="Equation.DSMT4">
                  <p:embed/>
                  <p:pic>
                    <p:nvPicPr>
                      <p:cNvPr id="2059" name="Object 3">
                        <a:extLst>
                          <a:ext uri="{FF2B5EF4-FFF2-40B4-BE49-F238E27FC236}">
                            <a16:creationId xmlns:a16="http://schemas.microsoft.com/office/drawing/2014/main" id="{F43577EF-9FB3-45B6-BF5A-4F166D961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800351"/>
                        <a:ext cx="11477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3">
            <a:extLst>
              <a:ext uri="{FF2B5EF4-FFF2-40B4-BE49-F238E27FC236}">
                <a16:creationId xmlns:a16="http://schemas.microsoft.com/office/drawing/2014/main" id="{7E56CEF3-FAEE-4DD1-B4A6-6F6411D3C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12090"/>
              </p:ext>
            </p:extLst>
          </p:nvPr>
        </p:nvGraphicFramePr>
        <p:xfrm>
          <a:off x="4195763" y="3586163"/>
          <a:ext cx="1371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520560" progId="Equation.DSMT4">
                  <p:embed/>
                </p:oleObj>
              </mc:Choice>
              <mc:Fallback>
                <p:oleObj name="Equation" r:id="rId21" imgW="939600" imgH="520560" progId="Equation.DSMT4">
                  <p:embed/>
                  <p:pic>
                    <p:nvPicPr>
                      <p:cNvPr id="2060" name="Object 3">
                        <a:extLst>
                          <a:ext uri="{FF2B5EF4-FFF2-40B4-BE49-F238E27FC236}">
                            <a16:creationId xmlns:a16="http://schemas.microsoft.com/office/drawing/2014/main" id="{7E56CEF3-FAEE-4DD1-B4A6-6F6411D3C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586163"/>
                        <a:ext cx="13716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3">
            <a:extLst>
              <a:ext uri="{FF2B5EF4-FFF2-40B4-BE49-F238E27FC236}">
                <a16:creationId xmlns:a16="http://schemas.microsoft.com/office/drawing/2014/main" id="{D17CA8EB-3677-4833-AC52-33B82BCC0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03502"/>
              </p:ext>
            </p:extLst>
          </p:nvPr>
        </p:nvGraphicFramePr>
        <p:xfrm>
          <a:off x="3833814" y="4371976"/>
          <a:ext cx="21939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0" imgH="520560" progId="Equation.DSMT4">
                  <p:embed/>
                </p:oleObj>
              </mc:Choice>
              <mc:Fallback>
                <p:oleObj name="Equation" r:id="rId23" imgW="1396800" imgH="520560" progId="Equation.DSMT4">
                  <p:embed/>
                  <p:pic>
                    <p:nvPicPr>
                      <p:cNvPr id="2061" name="Object 3">
                        <a:extLst>
                          <a:ext uri="{FF2B5EF4-FFF2-40B4-BE49-F238E27FC236}">
                            <a16:creationId xmlns:a16="http://schemas.microsoft.com/office/drawing/2014/main" id="{D17CA8EB-3677-4833-AC52-33B82BCC0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4" y="4371976"/>
                        <a:ext cx="21939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3">
            <a:extLst>
              <a:ext uri="{FF2B5EF4-FFF2-40B4-BE49-F238E27FC236}">
                <a16:creationId xmlns:a16="http://schemas.microsoft.com/office/drawing/2014/main" id="{F843E045-AA1D-4F5F-9199-63A6B5D32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01645"/>
              </p:ext>
            </p:extLst>
          </p:nvPr>
        </p:nvGraphicFramePr>
        <p:xfrm>
          <a:off x="3595689" y="5229226"/>
          <a:ext cx="26511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88760" imgH="520560" progId="Equation.DSMT4">
                  <p:embed/>
                </p:oleObj>
              </mc:Choice>
              <mc:Fallback>
                <p:oleObj name="Equation" r:id="rId25" imgW="1688760" imgH="520560" progId="Equation.DSMT4">
                  <p:embed/>
                  <p:pic>
                    <p:nvPicPr>
                      <p:cNvPr id="2062" name="Object 3">
                        <a:extLst>
                          <a:ext uri="{FF2B5EF4-FFF2-40B4-BE49-F238E27FC236}">
                            <a16:creationId xmlns:a16="http://schemas.microsoft.com/office/drawing/2014/main" id="{F843E045-AA1D-4F5F-9199-63A6B5D32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9" y="5229226"/>
                        <a:ext cx="26511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">
            <a:extLst>
              <a:ext uri="{FF2B5EF4-FFF2-40B4-BE49-F238E27FC236}">
                <a16:creationId xmlns:a16="http://schemas.microsoft.com/office/drawing/2014/main" id="{945A5BA3-4805-4CAB-92AF-BFA58834C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69540"/>
              </p:ext>
            </p:extLst>
          </p:nvPr>
        </p:nvGraphicFramePr>
        <p:xfrm>
          <a:off x="6232525" y="2332039"/>
          <a:ext cx="1862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27000" imgH="177480" progId="Equation.DSMT4">
                  <p:embed/>
                </p:oleObj>
              </mc:Choice>
              <mc:Fallback>
                <p:oleObj name="Equation" r:id="rId27" imgW="927000" imgH="177480" progId="Equation.DSMT4">
                  <p:embed/>
                  <p:pic>
                    <p:nvPicPr>
                      <p:cNvPr id="2063" name="Object 3">
                        <a:extLst>
                          <a:ext uri="{FF2B5EF4-FFF2-40B4-BE49-F238E27FC236}">
                            <a16:creationId xmlns:a16="http://schemas.microsoft.com/office/drawing/2014/main" id="{945A5BA3-4805-4CAB-92AF-BFA58834C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2332039"/>
                        <a:ext cx="18621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3">
            <a:extLst>
              <a:ext uri="{FF2B5EF4-FFF2-40B4-BE49-F238E27FC236}">
                <a16:creationId xmlns:a16="http://schemas.microsoft.com/office/drawing/2014/main" id="{3DDDC83D-C0F6-46FE-847E-298E475BF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86150"/>
              </p:ext>
            </p:extLst>
          </p:nvPr>
        </p:nvGraphicFramePr>
        <p:xfrm>
          <a:off x="6154739" y="3014664"/>
          <a:ext cx="20145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02960" imgH="177480" progId="Equation.DSMT4">
                  <p:embed/>
                </p:oleObj>
              </mc:Choice>
              <mc:Fallback>
                <p:oleObj name="Equation" r:id="rId29" imgW="1002960" imgH="177480" progId="Equation.DSMT4">
                  <p:embed/>
                  <p:pic>
                    <p:nvPicPr>
                      <p:cNvPr id="2064" name="Object 3">
                        <a:extLst>
                          <a:ext uri="{FF2B5EF4-FFF2-40B4-BE49-F238E27FC236}">
                            <a16:creationId xmlns:a16="http://schemas.microsoft.com/office/drawing/2014/main" id="{3DDDC83D-C0F6-46FE-847E-298E475BF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3014664"/>
                        <a:ext cx="20145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3">
            <a:extLst>
              <a:ext uri="{FF2B5EF4-FFF2-40B4-BE49-F238E27FC236}">
                <a16:creationId xmlns:a16="http://schemas.microsoft.com/office/drawing/2014/main" id="{ABDBF733-2F67-4C14-B6D5-C15CEF1F1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83018"/>
              </p:ext>
            </p:extLst>
          </p:nvPr>
        </p:nvGraphicFramePr>
        <p:xfrm>
          <a:off x="6200776" y="3729039"/>
          <a:ext cx="2011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02960" imgH="177480" progId="Equation.DSMT4">
                  <p:embed/>
                </p:oleObj>
              </mc:Choice>
              <mc:Fallback>
                <p:oleObj name="Equation" r:id="rId31" imgW="1002960" imgH="177480" progId="Equation.DSMT4">
                  <p:embed/>
                  <p:pic>
                    <p:nvPicPr>
                      <p:cNvPr id="2065" name="Object 3">
                        <a:extLst>
                          <a:ext uri="{FF2B5EF4-FFF2-40B4-BE49-F238E27FC236}">
                            <a16:creationId xmlns:a16="http://schemas.microsoft.com/office/drawing/2014/main" id="{ABDBF733-2F67-4C14-B6D5-C15CEF1F1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6" y="3729039"/>
                        <a:ext cx="20113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3">
            <a:extLst>
              <a:ext uri="{FF2B5EF4-FFF2-40B4-BE49-F238E27FC236}">
                <a16:creationId xmlns:a16="http://schemas.microsoft.com/office/drawing/2014/main" id="{04A54117-226A-4FF0-9BAC-B9F667362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6574"/>
              </p:ext>
            </p:extLst>
          </p:nvPr>
        </p:nvGraphicFramePr>
        <p:xfrm>
          <a:off x="6165850" y="4586289"/>
          <a:ext cx="2012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02960" imgH="177480" progId="Equation.DSMT4">
                  <p:embed/>
                </p:oleObj>
              </mc:Choice>
              <mc:Fallback>
                <p:oleObj name="Equation" r:id="rId33" imgW="1002960" imgH="177480" progId="Equation.DSMT4">
                  <p:embed/>
                  <p:pic>
                    <p:nvPicPr>
                      <p:cNvPr id="2066" name="Object 3">
                        <a:extLst>
                          <a:ext uri="{FF2B5EF4-FFF2-40B4-BE49-F238E27FC236}">
                            <a16:creationId xmlns:a16="http://schemas.microsoft.com/office/drawing/2014/main" id="{04A54117-226A-4FF0-9BAC-B9F667362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586289"/>
                        <a:ext cx="2012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3">
            <a:extLst>
              <a:ext uri="{FF2B5EF4-FFF2-40B4-BE49-F238E27FC236}">
                <a16:creationId xmlns:a16="http://schemas.microsoft.com/office/drawing/2014/main" id="{248E3D89-E270-4AB7-94AF-E2E4D1D3C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18623"/>
              </p:ext>
            </p:extLst>
          </p:nvPr>
        </p:nvGraphicFramePr>
        <p:xfrm>
          <a:off x="6164263" y="5443539"/>
          <a:ext cx="2012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02960" imgH="177480" progId="Equation.DSMT4">
                  <p:embed/>
                </p:oleObj>
              </mc:Choice>
              <mc:Fallback>
                <p:oleObj name="Equation" r:id="rId35" imgW="1002960" imgH="177480" progId="Equation.DSMT4">
                  <p:embed/>
                  <p:pic>
                    <p:nvPicPr>
                      <p:cNvPr id="2067" name="Object 3">
                        <a:extLst>
                          <a:ext uri="{FF2B5EF4-FFF2-40B4-BE49-F238E27FC236}">
                            <a16:creationId xmlns:a16="http://schemas.microsoft.com/office/drawing/2014/main" id="{248E3D89-E270-4AB7-94AF-E2E4D1D3C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5443539"/>
                        <a:ext cx="2012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3">
            <a:extLst>
              <a:ext uri="{FF2B5EF4-FFF2-40B4-BE49-F238E27FC236}">
                <a16:creationId xmlns:a16="http://schemas.microsoft.com/office/drawing/2014/main" id="{D0B86F8E-53D7-43A1-9EE1-AF31E681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13903"/>
              </p:ext>
            </p:extLst>
          </p:nvPr>
        </p:nvGraphicFramePr>
        <p:xfrm>
          <a:off x="8531226" y="2176464"/>
          <a:ext cx="14525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23600" imgH="317160" progId="Equation.DSMT4">
                  <p:embed/>
                </p:oleObj>
              </mc:Choice>
              <mc:Fallback>
                <p:oleObj name="Equation" r:id="rId37" imgW="723600" imgH="317160" progId="Equation.DSMT4">
                  <p:embed/>
                  <p:pic>
                    <p:nvPicPr>
                      <p:cNvPr id="2068" name="Object 3">
                        <a:extLst>
                          <a:ext uri="{FF2B5EF4-FFF2-40B4-BE49-F238E27FC236}">
                            <a16:creationId xmlns:a16="http://schemas.microsoft.com/office/drawing/2014/main" id="{D0B86F8E-53D7-43A1-9EE1-AF31E6812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26" y="2176464"/>
                        <a:ext cx="14525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3">
            <a:extLst>
              <a:ext uri="{FF2B5EF4-FFF2-40B4-BE49-F238E27FC236}">
                <a16:creationId xmlns:a16="http://schemas.microsoft.com/office/drawing/2014/main" id="{A2FF28A0-866F-4769-B410-456576C3C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99297"/>
              </p:ext>
            </p:extLst>
          </p:nvPr>
        </p:nvGraphicFramePr>
        <p:xfrm>
          <a:off x="9186864" y="2951164"/>
          <a:ext cx="331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4880" imgH="241200" progId="Equation.DSMT4">
                  <p:embed/>
                </p:oleObj>
              </mc:Choice>
              <mc:Fallback>
                <p:oleObj name="Equation" r:id="rId39" imgW="164880" imgH="241200" progId="Equation.DSMT4">
                  <p:embed/>
                  <p:pic>
                    <p:nvPicPr>
                      <p:cNvPr id="2069" name="Object 3">
                        <a:extLst>
                          <a:ext uri="{FF2B5EF4-FFF2-40B4-BE49-F238E27FC236}">
                            <a16:creationId xmlns:a16="http://schemas.microsoft.com/office/drawing/2014/main" id="{A2FF28A0-866F-4769-B410-456576C3C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864" y="2951164"/>
                        <a:ext cx="3317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3">
            <a:extLst>
              <a:ext uri="{FF2B5EF4-FFF2-40B4-BE49-F238E27FC236}">
                <a16:creationId xmlns:a16="http://schemas.microsoft.com/office/drawing/2014/main" id="{34DB9724-B48C-4285-B95D-584968B65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73159"/>
              </p:ext>
            </p:extLst>
          </p:nvPr>
        </p:nvGraphicFramePr>
        <p:xfrm>
          <a:off x="8347759" y="3729039"/>
          <a:ext cx="18351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14400" imgH="177480" progId="Equation.DSMT4">
                  <p:embed/>
                </p:oleObj>
              </mc:Choice>
              <mc:Fallback>
                <p:oleObj name="Equation" r:id="rId41" imgW="914400" imgH="177480" progId="Equation.DSMT4">
                  <p:embed/>
                  <p:pic>
                    <p:nvPicPr>
                      <p:cNvPr id="2070" name="Object 3">
                        <a:extLst>
                          <a:ext uri="{FF2B5EF4-FFF2-40B4-BE49-F238E27FC236}">
                            <a16:creationId xmlns:a16="http://schemas.microsoft.com/office/drawing/2014/main" id="{34DB9724-B48C-4285-B95D-584968B65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759" y="3729039"/>
                        <a:ext cx="18351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3">
            <a:extLst>
              <a:ext uri="{FF2B5EF4-FFF2-40B4-BE49-F238E27FC236}">
                <a16:creationId xmlns:a16="http://schemas.microsoft.com/office/drawing/2014/main" id="{76E3D73A-D604-4697-AC08-252DAE9EE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6" y="6256338"/>
          <a:ext cx="174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54100" imgH="203200" progId="Equation.DSMT4">
                  <p:embed/>
                </p:oleObj>
              </mc:Choice>
              <mc:Fallback>
                <p:oleObj name="Equation" r:id="rId43" imgW="1054100" imgH="203200" progId="Equation.DSMT4">
                  <p:embed/>
                  <p:pic>
                    <p:nvPicPr>
                      <p:cNvPr id="2073" name="Object 3">
                        <a:extLst>
                          <a:ext uri="{FF2B5EF4-FFF2-40B4-BE49-F238E27FC236}">
                            <a16:creationId xmlns:a16="http://schemas.microsoft.com/office/drawing/2014/main" id="{76E3D73A-D604-4697-AC08-252DAE9EE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6" y="6256338"/>
                        <a:ext cx="174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3">
            <a:extLst>
              <a:ext uri="{FF2B5EF4-FFF2-40B4-BE49-F238E27FC236}">
                <a16:creationId xmlns:a16="http://schemas.microsoft.com/office/drawing/2014/main" id="{802667FE-9A14-4BA7-90EF-AEF3C919B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49605"/>
              </p:ext>
            </p:extLst>
          </p:nvPr>
        </p:nvGraphicFramePr>
        <p:xfrm>
          <a:off x="3709989" y="6072188"/>
          <a:ext cx="2600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79560" imgH="533160" progId="Equation.DSMT4">
                  <p:embed/>
                </p:oleObj>
              </mc:Choice>
              <mc:Fallback>
                <p:oleObj name="Equation" r:id="rId45" imgW="1879560" imgH="533160" progId="Equation.DSMT4">
                  <p:embed/>
                  <p:pic>
                    <p:nvPicPr>
                      <p:cNvPr id="2074" name="Object 3">
                        <a:extLst>
                          <a:ext uri="{FF2B5EF4-FFF2-40B4-BE49-F238E27FC236}">
                            <a16:creationId xmlns:a16="http://schemas.microsoft.com/office/drawing/2014/main" id="{802667FE-9A14-4BA7-90EF-AEF3C919B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6072188"/>
                        <a:ext cx="2600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3">
            <a:extLst>
              <a:ext uri="{FF2B5EF4-FFF2-40B4-BE49-F238E27FC236}">
                <a16:creationId xmlns:a16="http://schemas.microsoft.com/office/drawing/2014/main" id="{D62A1B50-2514-4F11-856A-7D30E0AE9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32979"/>
              </p:ext>
            </p:extLst>
          </p:nvPr>
        </p:nvGraphicFramePr>
        <p:xfrm>
          <a:off x="6177014" y="6286500"/>
          <a:ext cx="2012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02960" imgH="177480" progId="Equation.DSMT4">
                  <p:embed/>
                </p:oleObj>
              </mc:Choice>
              <mc:Fallback>
                <p:oleObj name="Equation" r:id="rId47" imgW="1002960" imgH="177480" progId="Equation.DSMT4">
                  <p:embed/>
                  <p:pic>
                    <p:nvPicPr>
                      <p:cNvPr id="2075" name="Object 3">
                        <a:extLst>
                          <a:ext uri="{FF2B5EF4-FFF2-40B4-BE49-F238E27FC236}">
                            <a16:creationId xmlns:a16="http://schemas.microsoft.com/office/drawing/2014/main" id="{D62A1B50-2514-4F11-856A-7D30E0AE9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14" y="6286500"/>
                        <a:ext cx="2012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" name="TextBox 3">
            <a:extLst>
              <a:ext uri="{FF2B5EF4-FFF2-40B4-BE49-F238E27FC236}">
                <a16:creationId xmlns:a16="http://schemas.microsoft.com/office/drawing/2014/main" id="{860A481F-3BBD-4411-85E3-2165B9CF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5276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 Homework Depot </a:t>
            </a:r>
            <a:r>
              <a:rPr lang="en-CA" altLang="en-US" sz="1000">
                <a:latin typeface="Arial" panose="020B0604020202020204" pitchFamily="34" charset="0"/>
                <a:hlinkClick r:id="rId49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Content Placeholder 2">
            <a:extLst>
              <a:ext uri="{FF2B5EF4-FFF2-40B4-BE49-F238E27FC236}">
                <a16:creationId xmlns:a16="http://schemas.microsoft.com/office/drawing/2014/main" id="{8B0405CB-461C-4B77-BF3E-A2A7865C72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84742" y="285750"/>
            <a:ext cx="10796530" cy="9286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As the number of compounds goes to infinity,               the formula changes: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073D3527-B24A-4D5E-A2A5-8F8D7D139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30396"/>
              </p:ext>
            </p:extLst>
          </p:nvPr>
        </p:nvGraphicFramePr>
        <p:xfrm>
          <a:off x="7032263" y="292484"/>
          <a:ext cx="1076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253890" progId="Equation.DSMT4">
                  <p:embed/>
                </p:oleObj>
              </mc:Choice>
              <mc:Fallback>
                <p:oleObj name="Equation" r:id="rId3" imgW="609336" imgH="25389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073D3527-B24A-4D5E-A2A5-8F8D7D139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263" y="292484"/>
                        <a:ext cx="10763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79F3CE52-0883-43CC-98B7-BEF12628A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0333"/>
              </p:ext>
            </p:extLst>
          </p:nvPr>
        </p:nvGraphicFramePr>
        <p:xfrm>
          <a:off x="3248025" y="1119737"/>
          <a:ext cx="9604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900" imgH="520700" progId="Equation.DSMT4">
                  <p:embed/>
                </p:oleObj>
              </mc:Choice>
              <mc:Fallback>
                <p:oleObj name="Equation" r:id="rId5" imgW="596900" imgH="52070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79F3CE52-0883-43CC-98B7-BEF12628A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119737"/>
                        <a:ext cx="9604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>
            <a:extLst>
              <a:ext uri="{FF2B5EF4-FFF2-40B4-BE49-F238E27FC236}">
                <a16:creationId xmlns:a16="http://schemas.microsoft.com/office/drawing/2014/main" id="{711B15CF-ACFD-4846-B8EE-7C5FEB173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54872"/>
              </p:ext>
            </p:extLst>
          </p:nvPr>
        </p:nvGraphicFramePr>
        <p:xfrm>
          <a:off x="2309813" y="1437238"/>
          <a:ext cx="901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13" imgH="165028" progId="Equation.DSMT4">
                  <p:embed/>
                </p:oleObj>
              </mc:Choice>
              <mc:Fallback>
                <p:oleObj name="Equation" r:id="rId7" imgW="431613" imgH="165028" progId="Equation.DSMT4">
                  <p:embed/>
                  <p:pic>
                    <p:nvPicPr>
                      <p:cNvPr id="3076" name="Object 3">
                        <a:extLst>
                          <a:ext uri="{FF2B5EF4-FFF2-40B4-BE49-F238E27FC236}">
                            <a16:creationId xmlns:a16="http://schemas.microsoft.com/office/drawing/2014/main" id="{711B15CF-ACFD-4846-B8EE-7C5FEB173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437238"/>
                        <a:ext cx="901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3">
            <a:extLst>
              <a:ext uri="{FF2B5EF4-FFF2-40B4-BE49-F238E27FC236}">
                <a16:creationId xmlns:a16="http://schemas.microsoft.com/office/drawing/2014/main" id="{B98FB7AE-5293-4F9B-B350-8B97E2926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93435"/>
              </p:ext>
            </p:extLst>
          </p:nvPr>
        </p:nvGraphicFramePr>
        <p:xfrm>
          <a:off x="4240213" y="1086400"/>
          <a:ext cx="368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3077" name="Object 3">
                        <a:extLst>
                          <a:ext uri="{FF2B5EF4-FFF2-40B4-BE49-F238E27FC236}">
                            <a16:creationId xmlns:a16="http://schemas.microsoft.com/office/drawing/2014/main" id="{B98FB7AE-5293-4F9B-B350-8B97E2926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1086400"/>
                        <a:ext cx="3683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FFB16E3-0B8D-4872-A3B7-FF343616446F}"/>
              </a:ext>
            </a:extLst>
          </p:cNvPr>
          <p:cNvSpPr/>
          <p:nvPr/>
        </p:nvSpPr>
        <p:spPr>
          <a:xfrm>
            <a:off x="3225801" y="1010200"/>
            <a:ext cx="1114425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8" name="Object 3">
            <a:extLst>
              <a:ext uri="{FF2B5EF4-FFF2-40B4-BE49-F238E27FC236}">
                <a16:creationId xmlns:a16="http://schemas.microsoft.com/office/drawing/2014/main" id="{97722632-1367-4420-84E1-1867302C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49794"/>
              </p:ext>
            </p:extLst>
          </p:nvPr>
        </p:nvGraphicFramePr>
        <p:xfrm>
          <a:off x="5546726" y="973688"/>
          <a:ext cx="1647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300" imgH="520700" progId="Equation.DSMT4">
                  <p:embed/>
                </p:oleObj>
              </mc:Choice>
              <mc:Fallback>
                <p:oleObj name="Equation" r:id="rId11" imgW="876300" imgH="520700" progId="Equation.DSMT4">
                  <p:embed/>
                  <p:pic>
                    <p:nvPicPr>
                      <p:cNvPr id="3078" name="Object 3">
                        <a:extLst>
                          <a:ext uri="{FF2B5EF4-FFF2-40B4-BE49-F238E27FC236}">
                            <a16:creationId xmlns:a16="http://schemas.microsoft.com/office/drawing/2014/main" id="{97722632-1367-4420-84E1-1867302CA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6" y="973688"/>
                        <a:ext cx="1647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>
            <a:extLst>
              <a:ext uri="{FF2B5EF4-FFF2-40B4-BE49-F238E27FC236}">
                <a16:creationId xmlns:a16="http://schemas.microsoft.com/office/drawing/2014/main" id="{F4A5D3ED-CA3A-4E72-94E1-ED3EDCA9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98566"/>
              </p:ext>
            </p:extLst>
          </p:nvPr>
        </p:nvGraphicFramePr>
        <p:xfrm>
          <a:off x="7226300" y="960988"/>
          <a:ext cx="5715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3079" name="Object 3">
                        <a:extLst>
                          <a:ext uri="{FF2B5EF4-FFF2-40B4-BE49-F238E27FC236}">
                            <a16:creationId xmlns:a16="http://schemas.microsoft.com/office/drawing/2014/main" id="{F4A5D3ED-CA3A-4E72-94E1-ED3EDCA93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960988"/>
                        <a:ext cx="5715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3">
            <a:extLst>
              <a:ext uri="{FF2B5EF4-FFF2-40B4-BE49-F238E27FC236}">
                <a16:creationId xmlns:a16="http://schemas.microsoft.com/office/drawing/2014/main" id="{5669C727-6004-41A7-8388-6E68BA0C5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02152"/>
              </p:ext>
            </p:extLst>
          </p:nvPr>
        </p:nvGraphicFramePr>
        <p:xfrm>
          <a:off x="7696201" y="1048301"/>
          <a:ext cx="2601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559" imgH="304668" progId="Equation.DSMT4">
                  <p:embed/>
                </p:oleObj>
              </mc:Choice>
              <mc:Fallback>
                <p:oleObj name="Equation" r:id="rId15" imgW="1015559" imgH="304668" progId="Equation.DSMT4">
                  <p:embed/>
                  <p:pic>
                    <p:nvPicPr>
                      <p:cNvPr id="3080" name="Object 3">
                        <a:extLst>
                          <a:ext uri="{FF2B5EF4-FFF2-40B4-BE49-F238E27FC236}">
                            <a16:creationId xmlns:a16="http://schemas.microsoft.com/office/drawing/2014/main" id="{5669C727-6004-41A7-8388-6E68BA0C5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1048301"/>
                        <a:ext cx="26019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3">
            <a:extLst>
              <a:ext uri="{FF2B5EF4-FFF2-40B4-BE49-F238E27FC236}">
                <a16:creationId xmlns:a16="http://schemas.microsoft.com/office/drawing/2014/main" id="{18CED228-1B10-418C-A52B-C4BBB8DBA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61648"/>
              </p:ext>
            </p:extLst>
          </p:nvPr>
        </p:nvGraphicFramePr>
        <p:xfrm>
          <a:off x="3227388" y="1127675"/>
          <a:ext cx="5715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3081" name="Object 3">
                        <a:extLst>
                          <a:ext uri="{FF2B5EF4-FFF2-40B4-BE49-F238E27FC236}">
                            <a16:creationId xmlns:a16="http://schemas.microsoft.com/office/drawing/2014/main" id="{18CED228-1B10-418C-A52B-C4BBB8DBA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127675"/>
                        <a:ext cx="5715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0EA5737-3EAE-447B-8552-108696E434C8}"/>
              </a:ext>
            </a:extLst>
          </p:cNvPr>
          <p:cNvSpPr txBox="1">
            <a:spLocks/>
          </p:cNvSpPr>
          <p:nvPr/>
        </p:nvSpPr>
        <p:spPr bwMode="auto">
          <a:xfrm>
            <a:off x="231355" y="2260539"/>
            <a:ext cx="11160086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Whenever we have continuous compounding, we use this formula, and a base of “e”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CD9E703-7D80-4C48-A2CE-5CADF237A1A4}"/>
              </a:ext>
            </a:extLst>
          </p:cNvPr>
          <p:cNvSpPr/>
          <p:nvPr/>
        </p:nvSpPr>
        <p:spPr>
          <a:xfrm>
            <a:off x="2287589" y="1108625"/>
            <a:ext cx="2027237" cy="882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61BA3E1-055F-4B67-8012-D64E17473393}"/>
              </a:ext>
            </a:extLst>
          </p:cNvPr>
          <p:cNvSpPr txBox="1">
            <a:spLocks/>
          </p:cNvSpPr>
          <p:nvPr/>
        </p:nvSpPr>
        <p:spPr bwMode="auto">
          <a:xfrm>
            <a:off x="284901" y="2783639"/>
            <a:ext cx="11160086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“A” – accumulated amount that is accumulated after the compound period, including the principal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8BDD4FCE-D04D-4FB7-8B86-9780A9A7A27C}"/>
              </a:ext>
            </a:extLst>
          </p:cNvPr>
          <p:cNvSpPr txBox="1">
            <a:spLocks/>
          </p:cNvSpPr>
          <p:nvPr/>
        </p:nvSpPr>
        <p:spPr bwMode="auto">
          <a:xfrm>
            <a:off x="276662" y="3603305"/>
            <a:ext cx="11160086" cy="58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“P” – principal, the initial amount of money that is invested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73B246E1-BDF2-4F2B-82E6-888D27B4DB24}"/>
              </a:ext>
            </a:extLst>
          </p:cNvPr>
          <p:cNvSpPr txBox="1">
            <a:spLocks/>
          </p:cNvSpPr>
          <p:nvPr/>
        </p:nvSpPr>
        <p:spPr bwMode="auto">
          <a:xfrm>
            <a:off x="280780" y="4188188"/>
            <a:ext cx="11160086" cy="58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“r” – the percentage increase or decrease in decimal form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E2A1788-6187-46DF-94D7-138DDC4D2BBB}"/>
              </a:ext>
            </a:extLst>
          </p:cNvPr>
          <p:cNvSpPr txBox="1">
            <a:spLocks/>
          </p:cNvSpPr>
          <p:nvPr/>
        </p:nvSpPr>
        <p:spPr bwMode="auto">
          <a:xfrm>
            <a:off x="1051017" y="4674217"/>
            <a:ext cx="8006486" cy="58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If investment increases by 4% annually then r = 0.0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5DD22FE2-F761-4691-AE63-DCBB4419155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030422" y="5172603"/>
                <a:ext cx="8006486" cy="5856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 dirty="0">
                    <a:latin typeface="+mn-lt"/>
                  </a:rPr>
                  <a:t>If investment decreases by 3% annually then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 = − 0.03</m:t>
                    </m:r>
                  </m:oMath>
                </a14:m>
                <a:endParaRPr lang="en-CA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5DD22FE2-F761-4691-AE63-DCBB44191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422" y="5172603"/>
                <a:ext cx="8006486" cy="585626"/>
              </a:xfrm>
              <a:prstGeom prst="rect">
                <a:avLst/>
              </a:prstGeom>
              <a:blipFill>
                <a:blip r:embed="rId19"/>
                <a:stretch>
                  <a:fillRect l="-990" t="-72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9182961F-84A3-454B-8642-46A992335CDE}"/>
              </a:ext>
            </a:extLst>
          </p:cNvPr>
          <p:cNvSpPr txBox="1">
            <a:spLocks/>
          </p:cNvSpPr>
          <p:nvPr/>
        </p:nvSpPr>
        <p:spPr bwMode="auto">
          <a:xfrm>
            <a:off x="404347" y="5843987"/>
            <a:ext cx="8006486" cy="58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“t” – the number of years of invest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59259E-6 L -0.04245 0.0203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2" y="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6" grpId="0" build="p"/>
      <p:bldP spid="17" grpId="0" animBg="1"/>
      <p:bldP spid="19" grpId="0" build="p"/>
      <p:bldP spid="20" grpId="0" build="p"/>
      <p:bldP spid="21" grpId="0" build="p"/>
      <p:bldP spid="22" grpId="0" build="p"/>
      <p:bldP spid="23" grpId="0" build="p"/>
      <p:bldP spid="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032501D-F76C-4ED0-926F-675F3D80E862}"/>
              </a:ext>
            </a:extLst>
          </p:cNvPr>
          <p:cNvSpPr txBox="1">
            <a:spLocks/>
          </p:cNvSpPr>
          <p:nvPr/>
        </p:nvSpPr>
        <p:spPr bwMode="auto">
          <a:xfrm>
            <a:off x="322393" y="295062"/>
            <a:ext cx="11045823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0"/>
              </a:spcBef>
              <a:buClr>
                <a:schemeClr val="accent1"/>
              </a:buClr>
              <a:buSzPct val="70000"/>
              <a:defRPr/>
            </a:pPr>
            <a:r>
              <a:rPr lang="en-GB" sz="2100" dirty="0">
                <a:latin typeface="+mj-lt"/>
              </a:rPr>
              <a:t>Ex: The population of a particular country is 32 million. Assuming the population is growing continuously at a rate of 2.7%, find the population </a:t>
            </a:r>
            <a:r>
              <a:rPr lang="en-GB" sz="2100" i="1" dirty="0">
                <a:latin typeface="+mj-lt"/>
              </a:rPr>
              <a:t>P</a:t>
            </a:r>
            <a:r>
              <a:rPr lang="en-GB" sz="2100" dirty="0">
                <a:latin typeface="+mj-lt"/>
              </a:rPr>
              <a:t>, in millions, 20 years from now.</a:t>
            </a:r>
            <a:endParaRPr lang="en-CA" sz="2200" dirty="0">
              <a:latin typeface="+mj-lt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217EF24-499E-496D-9AE6-25A1E3922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86091"/>
              </p:ext>
            </p:extLst>
          </p:nvPr>
        </p:nvGraphicFramePr>
        <p:xfrm>
          <a:off x="766507" y="1477063"/>
          <a:ext cx="1273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41195" progId="Equation.DSMT4">
                  <p:embed/>
                </p:oleObj>
              </mc:Choice>
              <mc:Fallback>
                <p:oleObj name="Equation" r:id="rId2" imgW="609336" imgH="241195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6217EF24-499E-496D-9AE6-25A1E3922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07" y="1477063"/>
                        <a:ext cx="1273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CDED152-36B7-4B61-BFEB-1B81099E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07680"/>
              </p:ext>
            </p:extLst>
          </p:nvPr>
        </p:nvGraphicFramePr>
        <p:xfrm>
          <a:off x="788731" y="2089838"/>
          <a:ext cx="24685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66584" progId="Equation.DSMT4">
                  <p:embed/>
                </p:oleObj>
              </mc:Choice>
              <mc:Fallback>
                <p:oleObj name="Equation" r:id="rId4" imgW="1180588" imgH="266584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CDED152-36B7-4B61-BFEB-1B81099E3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1" y="2089838"/>
                        <a:ext cx="24685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30EDC5-F572-4854-9827-B354C23AA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22094"/>
              </p:ext>
            </p:extLst>
          </p:nvPr>
        </p:nvGraphicFramePr>
        <p:xfrm>
          <a:off x="795081" y="2859776"/>
          <a:ext cx="2443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190500" progId="Equation.DSMT4">
                  <p:embed/>
                </p:oleObj>
              </mc:Choice>
              <mc:Fallback>
                <p:oleObj name="Equation" r:id="rId6" imgW="1168400" imgH="1905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F30EDC5-F572-4854-9827-B354C23AA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81" y="2859776"/>
                        <a:ext cx="2443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CCE1A9C-A7AF-4589-BBBB-6E7C79609B55}"/>
              </a:ext>
            </a:extLst>
          </p:cNvPr>
          <p:cNvSpPr txBox="1">
            <a:spLocks/>
          </p:cNvSpPr>
          <p:nvPr/>
        </p:nvSpPr>
        <p:spPr bwMode="auto">
          <a:xfrm>
            <a:off x="153517" y="3561365"/>
            <a:ext cx="11045823" cy="1072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0"/>
              </a:spcBef>
              <a:buClr>
                <a:schemeClr val="accent1"/>
              </a:buClr>
              <a:buSzPct val="70000"/>
              <a:defRPr/>
            </a:pPr>
            <a:r>
              <a:rPr lang="en-GB" sz="2100" dirty="0">
                <a:latin typeface="+mj-lt"/>
              </a:rPr>
              <a:t>Ex: Japan has a population of 125.7 million in 2023 and has a decline rate of 0.7%.  Without government intervention, the population of Japan will continue to decline at a rate of 0.7%.  What will Japan’s population be in 2033?  </a:t>
            </a:r>
            <a:endParaRPr lang="en-CA" sz="2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9601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2"/>
  <p:tag name="ISPRING_ULTRA_SCORM_DURATION" val="3600"/>
  <p:tag name="ISPRING_ULTRA_SCORM_COURCE_TITLE" val="Math 12 Principles"/>
  <p:tag name="ISPRING_ULTRA_SCORM_LESSON_TITLE" val="Natural Logs"/>
  <p:tag name="GENSWF_MOVIE_ONCLICK_URL" val="http://"/>
  <p:tag name="GENSWF_MOVIE_PRESENTATION_END_URL_ENABLED" val="1"/>
  <p:tag name="GENSWF_MOVIE_PRESENTATION_END_URL" val="http://bcmath.ca/onlinelessons.html"/>
  <p:tag name="ISPRING_RESOURCE_PATHS_HASH_PRESENTER" val="8af1d1ea97cc5e79b886ae150c3b88b8366c4c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989</TotalTime>
  <Words>1868</Words>
  <Application>Microsoft Office PowerPoint</Application>
  <PresentationFormat>Widescreen</PresentationFormat>
  <Paragraphs>145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Google Sans</vt:lpstr>
      <vt:lpstr>Arial</vt:lpstr>
      <vt:lpstr>Calibri</vt:lpstr>
      <vt:lpstr>Cambria Math</vt:lpstr>
      <vt:lpstr>Century Schoolbook</vt:lpstr>
      <vt:lpstr>Georgia</vt:lpstr>
      <vt:lpstr>Wingdings</vt:lpstr>
      <vt:lpstr>Wingdings 2</vt:lpstr>
      <vt:lpstr>Oriel</vt:lpstr>
      <vt:lpstr>Equation</vt:lpstr>
      <vt:lpstr>Section 7.8 Natural Logarithms</vt:lpstr>
      <vt:lpstr>What is Natural Log?  </vt:lpstr>
      <vt:lpstr>Evaluating Natural Logarithm?</vt:lpstr>
      <vt:lpstr>PowerPoint Presentation</vt:lpstr>
      <vt:lpstr>Solving Equations with natural Logs:</vt:lpstr>
      <vt:lpstr>What is “euler’s Number ‘e’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s of Continuous Compoun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atural Log Rules: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pc2naturallogs</dc:title>
  <dc:creator>Danny Young</dc:creator>
  <cp:lastModifiedBy>Danny Young</cp:lastModifiedBy>
  <cp:revision>43</cp:revision>
  <dcterms:created xsi:type="dcterms:W3CDTF">2008-09-18T04:00:39Z</dcterms:created>
  <dcterms:modified xsi:type="dcterms:W3CDTF">2025-05-20T21:09:32Z</dcterms:modified>
</cp:coreProperties>
</file>